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E6C8DB" w14:textId="77777777" w:rsidR="00EB0B42" w:rsidRDefault="00F81697">
      <w:pPr>
        <w:spacing w:after="0" w:line="265" w:lineRule="auto"/>
        <w:ind w:left="-5"/>
      </w:pPr>
      <w:r>
        <w:rPr>
          <w:rFonts w:ascii="Tahoma" w:eastAsia="Tahoma" w:hAnsi="Tahoma" w:cs="Tahoma"/>
          <w:sz w:val="16"/>
        </w:rPr>
        <w:t xml:space="preserve">NC: Contact Centre Support NQF 2: SAQA ID 71490 LP 73269 – Module 1 </w:t>
      </w:r>
    </w:p>
    <w:p w14:paraId="2AB4496F" w14:textId="6EE17AC0" w:rsidR="00EB0B42" w:rsidRDefault="00F81697">
      <w:pPr>
        <w:tabs>
          <w:tab w:val="right" w:pos="13960"/>
        </w:tabs>
        <w:spacing w:after="549" w:line="265" w:lineRule="auto"/>
        <w:ind w:left="-15" w:firstLine="0"/>
      </w:pPr>
      <w:proofErr w:type="spellStart"/>
      <w:r>
        <w:rPr>
          <w:rFonts w:ascii="Tahoma" w:eastAsia="Tahoma" w:hAnsi="Tahoma" w:cs="Tahoma"/>
          <w:sz w:val="16"/>
        </w:rPr>
        <w:t>Vn</w:t>
      </w:r>
      <w:proofErr w:type="spellEnd"/>
      <w:r>
        <w:rPr>
          <w:rFonts w:ascii="Tahoma" w:eastAsia="Tahoma" w:hAnsi="Tahoma" w:cs="Tahoma"/>
          <w:sz w:val="16"/>
        </w:rPr>
        <w:t xml:space="preserve"> 4 (20</w:t>
      </w:r>
      <w:r w:rsidR="00031D1C">
        <w:rPr>
          <w:rFonts w:ascii="Tahoma" w:eastAsia="Tahoma" w:hAnsi="Tahoma" w:cs="Tahoma"/>
          <w:sz w:val="16"/>
        </w:rPr>
        <w:t>20</w:t>
      </w:r>
      <w:r>
        <w:rPr>
          <w:rFonts w:ascii="Tahoma" w:eastAsia="Tahoma" w:hAnsi="Tahoma" w:cs="Tahoma"/>
          <w:sz w:val="16"/>
        </w:rPr>
        <w:t xml:space="preserve">) </w:t>
      </w:r>
      <w:r>
        <w:rPr>
          <w:rFonts w:ascii="Tahoma" w:eastAsia="Tahoma" w:hAnsi="Tahoma" w:cs="Tahoma"/>
          <w:sz w:val="16"/>
        </w:rPr>
        <w:tab/>
        <w:t xml:space="preserve">Page 1 </w:t>
      </w:r>
    </w:p>
    <w:p w14:paraId="5B46E1A0" w14:textId="3C51A8AB" w:rsidR="00EB0B42" w:rsidRDefault="00CC5CE8" w:rsidP="00AE3CE9">
      <w:pPr>
        <w:pStyle w:val="Heading1"/>
        <w:ind w:left="-5"/>
      </w:pPr>
      <w:r w:rsidRPr="00CC5CE8">
        <w:t>7480</w:t>
      </w:r>
      <w:r w:rsidR="00AE3CE9">
        <w:t xml:space="preserve"> </w:t>
      </w:r>
      <w:r w:rsidR="00F81697">
        <w:t xml:space="preserve">LEARNER FORMATIVE ASSESSMENT PACK  </w:t>
      </w:r>
    </w:p>
    <w:tbl>
      <w:tblPr>
        <w:tblStyle w:val="TableGrid"/>
        <w:tblW w:w="13948" w:type="dxa"/>
        <w:tblInd w:w="6" w:type="dxa"/>
        <w:tblCellMar>
          <w:top w:w="12" w:type="dxa"/>
          <w:left w:w="107" w:type="dxa"/>
          <w:right w:w="115" w:type="dxa"/>
        </w:tblCellMar>
        <w:tblLook w:val="04A0" w:firstRow="1" w:lastRow="0" w:firstColumn="1" w:lastColumn="0" w:noHBand="0" w:noVBand="1"/>
      </w:tblPr>
      <w:tblGrid>
        <w:gridCol w:w="5933"/>
        <w:gridCol w:w="8015"/>
      </w:tblGrid>
      <w:tr w:rsidR="00EB0B42" w14:paraId="73AEA28D" w14:textId="77777777">
        <w:trPr>
          <w:trHeight w:val="469"/>
        </w:trPr>
        <w:tc>
          <w:tcPr>
            <w:tcW w:w="5933" w:type="dxa"/>
            <w:tcBorders>
              <w:top w:val="single" w:sz="4" w:space="0" w:color="000000"/>
              <w:left w:val="single" w:sz="4" w:space="0" w:color="000000"/>
              <w:bottom w:val="single" w:sz="4" w:space="0" w:color="000000"/>
              <w:right w:val="single" w:sz="4" w:space="0" w:color="000000"/>
            </w:tcBorders>
            <w:shd w:val="clear" w:color="auto" w:fill="D9D9D9"/>
          </w:tcPr>
          <w:p w14:paraId="494A8AF8" w14:textId="77777777" w:rsidR="00EB0B42" w:rsidRDefault="00F81697">
            <w:pPr>
              <w:spacing w:after="0" w:line="259" w:lineRule="auto"/>
              <w:ind w:left="0" w:firstLine="0"/>
            </w:pPr>
            <w:r>
              <w:rPr>
                <w:b/>
                <w:sz w:val="24"/>
              </w:rPr>
              <w:t xml:space="preserve">Learner Name: </w:t>
            </w:r>
          </w:p>
        </w:tc>
        <w:tc>
          <w:tcPr>
            <w:tcW w:w="8015" w:type="dxa"/>
            <w:tcBorders>
              <w:top w:val="single" w:sz="4" w:space="0" w:color="000000"/>
              <w:left w:val="single" w:sz="4" w:space="0" w:color="000000"/>
              <w:bottom w:val="single" w:sz="4" w:space="0" w:color="000000"/>
              <w:right w:val="single" w:sz="4" w:space="0" w:color="000000"/>
            </w:tcBorders>
          </w:tcPr>
          <w:p w14:paraId="4BC22FBF" w14:textId="77777777" w:rsidR="00EB0B42" w:rsidRDefault="00F81697">
            <w:pPr>
              <w:spacing w:after="0" w:line="259" w:lineRule="auto"/>
              <w:ind w:left="2" w:firstLine="0"/>
            </w:pPr>
            <w:r>
              <w:rPr>
                <w:b/>
                <w:sz w:val="40"/>
              </w:rPr>
              <w:t xml:space="preserve"> </w:t>
            </w:r>
          </w:p>
        </w:tc>
      </w:tr>
      <w:tr w:rsidR="00EB0B42" w14:paraId="18C6A529" w14:textId="77777777">
        <w:trPr>
          <w:trHeight w:val="470"/>
        </w:trPr>
        <w:tc>
          <w:tcPr>
            <w:tcW w:w="5933" w:type="dxa"/>
            <w:tcBorders>
              <w:top w:val="single" w:sz="4" w:space="0" w:color="000000"/>
              <w:left w:val="single" w:sz="4" w:space="0" w:color="000000"/>
              <w:bottom w:val="single" w:sz="4" w:space="0" w:color="000000"/>
              <w:right w:val="single" w:sz="4" w:space="0" w:color="000000"/>
            </w:tcBorders>
            <w:shd w:val="clear" w:color="auto" w:fill="D9D9D9"/>
          </w:tcPr>
          <w:p w14:paraId="0D9EF835" w14:textId="77777777" w:rsidR="00EB0B42" w:rsidRDefault="00F81697">
            <w:pPr>
              <w:spacing w:after="0" w:line="259" w:lineRule="auto"/>
              <w:ind w:left="0" w:firstLine="0"/>
            </w:pPr>
            <w:r>
              <w:rPr>
                <w:b/>
                <w:sz w:val="24"/>
              </w:rPr>
              <w:t xml:space="preserve">Learner ID Number: </w:t>
            </w:r>
          </w:p>
        </w:tc>
        <w:tc>
          <w:tcPr>
            <w:tcW w:w="8015" w:type="dxa"/>
            <w:tcBorders>
              <w:top w:val="single" w:sz="4" w:space="0" w:color="000000"/>
              <w:left w:val="single" w:sz="4" w:space="0" w:color="000000"/>
              <w:bottom w:val="single" w:sz="4" w:space="0" w:color="000000"/>
              <w:right w:val="single" w:sz="4" w:space="0" w:color="000000"/>
            </w:tcBorders>
          </w:tcPr>
          <w:p w14:paraId="26A4BBD5" w14:textId="77777777" w:rsidR="00EB0B42" w:rsidRDefault="00F81697">
            <w:pPr>
              <w:spacing w:after="0" w:line="259" w:lineRule="auto"/>
              <w:ind w:left="2" w:firstLine="0"/>
            </w:pPr>
            <w:r>
              <w:rPr>
                <w:b/>
                <w:sz w:val="40"/>
              </w:rPr>
              <w:t xml:space="preserve"> </w:t>
            </w:r>
          </w:p>
        </w:tc>
      </w:tr>
      <w:tr w:rsidR="00EB0B42" w14:paraId="221787F1" w14:textId="77777777">
        <w:trPr>
          <w:trHeight w:val="469"/>
        </w:trPr>
        <w:tc>
          <w:tcPr>
            <w:tcW w:w="5933" w:type="dxa"/>
            <w:tcBorders>
              <w:top w:val="single" w:sz="4" w:space="0" w:color="000000"/>
              <w:left w:val="single" w:sz="4" w:space="0" w:color="000000"/>
              <w:bottom w:val="single" w:sz="4" w:space="0" w:color="000000"/>
              <w:right w:val="single" w:sz="4" w:space="0" w:color="000000"/>
            </w:tcBorders>
            <w:shd w:val="clear" w:color="auto" w:fill="D9D9D9"/>
          </w:tcPr>
          <w:p w14:paraId="17BAD403" w14:textId="77777777" w:rsidR="00EB0B42" w:rsidRDefault="00F81697">
            <w:pPr>
              <w:spacing w:after="0" w:line="259" w:lineRule="auto"/>
              <w:ind w:left="0" w:firstLine="0"/>
            </w:pPr>
            <w:r>
              <w:rPr>
                <w:b/>
                <w:sz w:val="24"/>
              </w:rPr>
              <w:t xml:space="preserve">Group: </w:t>
            </w:r>
          </w:p>
        </w:tc>
        <w:tc>
          <w:tcPr>
            <w:tcW w:w="8015" w:type="dxa"/>
            <w:tcBorders>
              <w:top w:val="single" w:sz="4" w:space="0" w:color="000000"/>
              <w:left w:val="single" w:sz="4" w:space="0" w:color="000000"/>
              <w:bottom w:val="single" w:sz="4" w:space="0" w:color="000000"/>
              <w:right w:val="single" w:sz="4" w:space="0" w:color="000000"/>
            </w:tcBorders>
          </w:tcPr>
          <w:p w14:paraId="756440D1" w14:textId="77777777" w:rsidR="00EB0B42" w:rsidRDefault="00F81697">
            <w:pPr>
              <w:spacing w:after="0" w:line="259" w:lineRule="auto"/>
              <w:ind w:left="2" w:firstLine="0"/>
            </w:pPr>
            <w:r>
              <w:rPr>
                <w:b/>
                <w:sz w:val="40"/>
              </w:rPr>
              <w:t xml:space="preserve"> </w:t>
            </w:r>
          </w:p>
        </w:tc>
      </w:tr>
      <w:tr w:rsidR="00EB0B42" w14:paraId="15BBACB6" w14:textId="77777777">
        <w:trPr>
          <w:trHeight w:val="469"/>
        </w:trPr>
        <w:tc>
          <w:tcPr>
            <w:tcW w:w="5933" w:type="dxa"/>
            <w:tcBorders>
              <w:top w:val="single" w:sz="4" w:space="0" w:color="000000"/>
              <w:left w:val="single" w:sz="4" w:space="0" w:color="000000"/>
              <w:bottom w:val="single" w:sz="4" w:space="0" w:color="000000"/>
              <w:right w:val="single" w:sz="4" w:space="0" w:color="000000"/>
            </w:tcBorders>
            <w:shd w:val="clear" w:color="auto" w:fill="D9D9D9"/>
          </w:tcPr>
          <w:p w14:paraId="7BC6DF52" w14:textId="77777777" w:rsidR="00EB0B42" w:rsidRDefault="00F81697">
            <w:pPr>
              <w:spacing w:after="0" w:line="259" w:lineRule="auto"/>
              <w:ind w:left="0" w:firstLine="0"/>
            </w:pPr>
            <w:r>
              <w:rPr>
                <w:b/>
                <w:sz w:val="24"/>
              </w:rPr>
              <w:t xml:space="preserve">Date of Completion: </w:t>
            </w:r>
          </w:p>
        </w:tc>
        <w:tc>
          <w:tcPr>
            <w:tcW w:w="8015" w:type="dxa"/>
            <w:tcBorders>
              <w:top w:val="single" w:sz="4" w:space="0" w:color="000000"/>
              <w:left w:val="single" w:sz="4" w:space="0" w:color="000000"/>
              <w:bottom w:val="single" w:sz="4" w:space="0" w:color="000000"/>
              <w:right w:val="single" w:sz="4" w:space="0" w:color="000000"/>
            </w:tcBorders>
          </w:tcPr>
          <w:p w14:paraId="17724487" w14:textId="77777777" w:rsidR="00EB0B42" w:rsidRDefault="00F81697">
            <w:pPr>
              <w:spacing w:after="0" w:line="259" w:lineRule="auto"/>
              <w:ind w:left="2" w:firstLine="0"/>
            </w:pPr>
            <w:r>
              <w:rPr>
                <w:b/>
                <w:sz w:val="40"/>
              </w:rPr>
              <w:t xml:space="preserve"> </w:t>
            </w:r>
          </w:p>
        </w:tc>
      </w:tr>
      <w:tr w:rsidR="00EB0B42" w14:paraId="49F8EBC6" w14:textId="77777777">
        <w:trPr>
          <w:trHeight w:val="469"/>
        </w:trPr>
        <w:tc>
          <w:tcPr>
            <w:tcW w:w="5933" w:type="dxa"/>
            <w:tcBorders>
              <w:top w:val="single" w:sz="4" w:space="0" w:color="000000"/>
              <w:left w:val="single" w:sz="4" w:space="0" w:color="000000"/>
              <w:bottom w:val="single" w:sz="4" w:space="0" w:color="000000"/>
              <w:right w:val="single" w:sz="4" w:space="0" w:color="000000"/>
            </w:tcBorders>
            <w:shd w:val="clear" w:color="auto" w:fill="D9D9D9"/>
          </w:tcPr>
          <w:p w14:paraId="5BDD8866" w14:textId="77777777" w:rsidR="00EB0B42" w:rsidRDefault="00F81697">
            <w:pPr>
              <w:spacing w:after="0" w:line="259" w:lineRule="auto"/>
              <w:ind w:left="0" w:firstLine="0"/>
            </w:pPr>
            <w:r>
              <w:rPr>
                <w:b/>
                <w:sz w:val="24"/>
              </w:rPr>
              <w:t xml:space="preserve">Signature to verify that this is my own work: </w:t>
            </w:r>
          </w:p>
        </w:tc>
        <w:tc>
          <w:tcPr>
            <w:tcW w:w="8015" w:type="dxa"/>
            <w:tcBorders>
              <w:top w:val="single" w:sz="4" w:space="0" w:color="000000"/>
              <w:left w:val="single" w:sz="4" w:space="0" w:color="000000"/>
              <w:bottom w:val="single" w:sz="4" w:space="0" w:color="000000"/>
              <w:right w:val="single" w:sz="4" w:space="0" w:color="000000"/>
            </w:tcBorders>
          </w:tcPr>
          <w:p w14:paraId="5CC6996E" w14:textId="77777777" w:rsidR="00EB0B42" w:rsidRDefault="00F81697">
            <w:pPr>
              <w:spacing w:after="0" w:line="259" w:lineRule="auto"/>
              <w:ind w:left="2" w:firstLine="0"/>
            </w:pPr>
            <w:r>
              <w:rPr>
                <w:b/>
                <w:sz w:val="40"/>
              </w:rPr>
              <w:t xml:space="preserve"> </w:t>
            </w:r>
          </w:p>
        </w:tc>
      </w:tr>
    </w:tbl>
    <w:p w14:paraId="6D79EA76" w14:textId="77777777" w:rsidR="00EB0B42" w:rsidRDefault="00F81697">
      <w:pPr>
        <w:spacing w:after="0" w:line="259" w:lineRule="auto"/>
        <w:ind w:left="0" w:firstLine="0"/>
      </w:pPr>
      <w:r>
        <w:rPr>
          <w:b/>
          <w:sz w:val="40"/>
        </w:rPr>
        <w:t xml:space="preserve"> </w:t>
      </w:r>
    </w:p>
    <w:tbl>
      <w:tblPr>
        <w:tblStyle w:val="TableGrid"/>
        <w:tblW w:w="13176" w:type="dxa"/>
        <w:tblInd w:w="5" w:type="dxa"/>
        <w:tblCellMar>
          <w:left w:w="108" w:type="dxa"/>
          <w:bottom w:w="4" w:type="dxa"/>
          <w:right w:w="115" w:type="dxa"/>
        </w:tblCellMar>
        <w:tblLook w:val="04A0" w:firstRow="1" w:lastRow="0" w:firstColumn="1" w:lastColumn="0" w:noHBand="0" w:noVBand="1"/>
      </w:tblPr>
      <w:tblGrid>
        <w:gridCol w:w="2209"/>
        <w:gridCol w:w="3854"/>
        <w:gridCol w:w="4154"/>
        <w:gridCol w:w="2959"/>
      </w:tblGrid>
      <w:tr w:rsidR="00EB0B42" w14:paraId="382D09CB" w14:textId="77777777" w:rsidTr="00AE3CE9">
        <w:trPr>
          <w:trHeight w:val="406"/>
        </w:trPr>
        <w:tc>
          <w:tcPr>
            <w:tcW w:w="2209" w:type="dxa"/>
            <w:tcBorders>
              <w:top w:val="single" w:sz="4" w:space="0" w:color="000000"/>
              <w:left w:val="single" w:sz="4" w:space="0" w:color="000000"/>
              <w:bottom w:val="single" w:sz="4" w:space="0" w:color="000000"/>
              <w:right w:val="single" w:sz="4" w:space="0" w:color="000000"/>
            </w:tcBorders>
            <w:vAlign w:val="bottom"/>
          </w:tcPr>
          <w:p w14:paraId="0FEF9F50" w14:textId="77777777" w:rsidR="00EB0B42" w:rsidRDefault="00F81697">
            <w:pPr>
              <w:spacing w:after="0" w:line="259" w:lineRule="auto"/>
              <w:ind w:left="0" w:firstLine="0"/>
            </w:pPr>
            <w:r>
              <w:t>Assessor Sign Off:</w:t>
            </w:r>
            <w:r>
              <w:rPr>
                <w:sz w:val="24"/>
              </w:rPr>
              <w:t xml:space="preserve"> </w:t>
            </w:r>
          </w:p>
        </w:tc>
        <w:tc>
          <w:tcPr>
            <w:tcW w:w="3854" w:type="dxa"/>
            <w:tcBorders>
              <w:top w:val="single" w:sz="4" w:space="0" w:color="000000"/>
              <w:left w:val="single" w:sz="4" w:space="0" w:color="000000"/>
              <w:bottom w:val="single" w:sz="4" w:space="0" w:color="000000"/>
              <w:right w:val="single" w:sz="4" w:space="0" w:color="000000"/>
            </w:tcBorders>
            <w:vAlign w:val="bottom"/>
          </w:tcPr>
          <w:p w14:paraId="76BF7256" w14:textId="77777777" w:rsidR="00EB0B42" w:rsidRDefault="00F81697">
            <w:pPr>
              <w:spacing w:after="0" w:line="259" w:lineRule="auto"/>
              <w:ind w:left="0" w:firstLine="0"/>
            </w:pPr>
            <w:r>
              <w:rPr>
                <w:sz w:val="24"/>
              </w:rPr>
              <w:t xml:space="preserve"> </w:t>
            </w:r>
          </w:p>
        </w:tc>
        <w:tc>
          <w:tcPr>
            <w:tcW w:w="4154" w:type="dxa"/>
            <w:tcBorders>
              <w:top w:val="single" w:sz="4" w:space="0" w:color="000000"/>
              <w:left w:val="single" w:sz="4" w:space="0" w:color="000000"/>
              <w:bottom w:val="single" w:sz="4" w:space="0" w:color="000000"/>
              <w:right w:val="single" w:sz="4" w:space="0" w:color="000000"/>
            </w:tcBorders>
            <w:vAlign w:val="bottom"/>
          </w:tcPr>
          <w:p w14:paraId="299248E0" w14:textId="77777777" w:rsidR="00EB0B42" w:rsidRDefault="00F81697">
            <w:pPr>
              <w:spacing w:after="0" w:line="259" w:lineRule="auto"/>
              <w:ind w:left="0" w:firstLine="0"/>
            </w:pPr>
            <w:r>
              <w:t>Learner Sign Off &amp; Date (Feedback):</w:t>
            </w:r>
            <w:r>
              <w:rPr>
                <w:sz w:val="24"/>
              </w:rPr>
              <w:t xml:space="preserve"> </w:t>
            </w:r>
          </w:p>
        </w:tc>
        <w:tc>
          <w:tcPr>
            <w:tcW w:w="2959" w:type="dxa"/>
            <w:tcBorders>
              <w:top w:val="single" w:sz="4" w:space="0" w:color="000000"/>
              <w:left w:val="single" w:sz="4" w:space="0" w:color="000000"/>
              <w:bottom w:val="single" w:sz="4" w:space="0" w:color="000000"/>
              <w:right w:val="single" w:sz="4" w:space="0" w:color="000000"/>
            </w:tcBorders>
            <w:vAlign w:val="bottom"/>
          </w:tcPr>
          <w:p w14:paraId="6C02881F" w14:textId="77777777" w:rsidR="00EB0B42" w:rsidRDefault="00F81697">
            <w:pPr>
              <w:spacing w:after="0" w:line="259" w:lineRule="auto"/>
              <w:ind w:left="0" w:firstLine="0"/>
            </w:pPr>
            <w:r>
              <w:rPr>
                <w:sz w:val="24"/>
              </w:rPr>
              <w:t xml:space="preserve"> </w:t>
            </w:r>
          </w:p>
        </w:tc>
      </w:tr>
      <w:tr w:rsidR="00EB0B42" w14:paraId="0488905F" w14:textId="77777777" w:rsidTr="00AE3CE9">
        <w:trPr>
          <w:trHeight w:val="406"/>
        </w:trPr>
        <w:tc>
          <w:tcPr>
            <w:tcW w:w="2209" w:type="dxa"/>
            <w:tcBorders>
              <w:top w:val="single" w:sz="4" w:space="0" w:color="000000"/>
              <w:left w:val="single" w:sz="4" w:space="0" w:color="000000"/>
              <w:bottom w:val="single" w:sz="4" w:space="0" w:color="000000"/>
              <w:right w:val="single" w:sz="4" w:space="0" w:color="000000"/>
            </w:tcBorders>
            <w:vAlign w:val="bottom"/>
          </w:tcPr>
          <w:p w14:paraId="32DD8664" w14:textId="77777777" w:rsidR="00EB0B42" w:rsidRDefault="00F81697">
            <w:pPr>
              <w:spacing w:after="0" w:line="259" w:lineRule="auto"/>
              <w:ind w:left="0" w:firstLine="0"/>
            </w:pPr>
            <w:r>
              <w:t>Date:</w:t>
            </w:r>
            <w:r>
              <w:rPr>
                <w:sz w:val="24"/>
              </w:rPr>
              <w:t xml:space="preserve"> </w:t>
            </w:r>
          </w:p>
        </w:tc>
        <w:tc>
          <w:tcPr>
            <w:tcW w:w="3854" w:type="dxa"/>
            <w:tcBorders>
              <w:top w:val="single" w:sz="4" w:space="0" w:color="000000"/>
              <w:left w:val="single" w:sz="4" w:space="0" w:color="000000"/>
              <w:bottom w:val="single" w:sz="4" w:space="0" w:color="000000"/>
              <w:right w:val="single" w:sz="4" w:space="0" w:color="000000"/>
            </w:tcBorders>
            <w:vAlign w:val="bottom"/>
          </w:tcPr>
          <w:p w14:paraId="77797567" w14:textId="77777777" w:rsidR="00EB0B42" w:rsidRDefault="00F81697">
            <w:pPr>
              <w:spacing w:after="0" w:line="259" w:lineRule="auto"/>
              <w:ind w:left="0" w:firstLine="0"/>
            </w:pPr>
            <w:r>
              <w:rPr>
                <w:sz w:val="24"/>
              </w:rPr>
              <w:t xml:space="preserve"> </w:t>
            </w:r>
          </w:p>
        </w:tc>
        <w:tc>
          <w:tcPr>
            <w:tcW w:w="4154" w:type="dxa"/>
            <w:tcBorders>
              <w:top w:val="single" w:sz="4" w:space="0" w:color="000000"/>
              <w:left w:val="single" w:sz="4" w:space="0" w:color="000000"/>
              <w:bottom w:val="single" w:sz="4" w:space="0" w:color="000000"/>
              <w:right w:val="single" w:sz="4" w:space="0" w:color="000000"/>
            </w:tcBorders>
            <w:vAlign w:val="bottom"/>
          </w:tcPr>
          <w:p w14:paraId="0999F0C6" w14:textId="77777777" w:rsidR="00EB0B42" w:rsidRDefault="00F81697">
            <w:pPr>
              <w:spacing w:after="0" w:line="259" w:lineRule="auto"/>
              <w:ind w:left="0" w:firstLine="0"/>
            </w:pPr>
            <w:r>
              <w:t>Coach Sign Off &amp; Date:</w:t>
            </w:r>
            <w:r>
              <w:rPr>
                <w:sz w:val="24"/>
              </w:rPr>
              <w:t xml:space="preserve"> </w:t>
            </w:r>
          </w:p>
        </w:tc>
        <w:tc>
          <w:tcPr>
            <w:tcW w:w="2959" w:type="dxa"/>
            <w:tcBorders>
              <w:top w:val="single" w:sz="4" w:space="0" w:color="000000"/>
              <w:left w:val="single" w:sz="4" w:space="0" w:color="000000"/>
              <w:bottom w:val="single" w:sz="4" w:space="0" w:color="000000"/>
              <w:right w:val="single" w:sz="4" w:space="0" w:color="000000"/>
            </w:tcBorders>
            <w:vAlign w:val="bottom"/>
          </w:tcPr>
          <w:p w14:paraId="71B6953F" w14:textId="77777777" w:rsidR="00EB0B42" w:rsidRDefault="00F81697">
            <w:pPr>
              <w:spacing w:after="0" w:line="259" w:lineRule="auto"/>
              <w:ind w:left="0" w:firstLine="0"/>
            </w:pPr>
            <w:r>
              <w:rPr>
                <w:sz w:val="24"/>
              </w:rPr>
              <w:t xml:space="preserve"> </w:t>
            </w:r>
          </w:p>
        </w:tc>
      </w:tr>
      <w:tr w:rsidR="00EB0B42" w14:paraId="7C861572" w14:textId="77777777" w:rsidTr="00AE3CE9">
        <w:trPr>
          <w:trHeight w:val="408"/>
        </w:trPr>
        <w:tc>
          <w:tcPr>
            <w:tcW w:w="2209" w:type="dxa"/>
            <w:tcBorders>
              <w:top w:val="single" w:sz="4" w:space="0" w:color="000000"/>
              <w:left w:val="single" w:sz="4" w:space="0" w:color="000000"/>
              <w:bottom w:val="single" w:sz="4" w:space="0" w:color="000000"/>
              <w:right w:val="single" w:sz="4" w:space="0" w:color="000000"/>
            </w:tcBorders>
            <w:vAlign w:val="bottom"/>
          </w:tcPr>
          <w:p w14:paraId="06173101" w14:textId="77777777" w:rsidR="00EB0B42" w:rsidRDefault="00F81697">
            <w:pPr>
              <w:spacing w:after="0" w:line="259" w:lineRule="auto"/>
              <w:ind w:left="0" w:firstLine="0"/>
            </w:pPr>
            <w:r>
              <w:t>Decision</w:t>
            </w:r>
            <w:r>
              <w:rPr>
                <w:sz w:val="24"/>
              </w:rPr>
              <w:t xml:space="preserve"> </w:t>
            </w:r>
          </w:p>
        </w:tc>
        <w:tc>
          <w:tcPr>
            <w:tcW w:w="3854" w:type="dxa"/>
            <w:tcBorders>
              <w:top w:val="single" w:sz="4" w:space="0" w:color="000000"/>
              <w:left w:val="single" w:sz="4" w:space="0" w:color="000000"/>
              <w:bottom w:val="single" w:sz="4" w:space="0" w:color="000000"/>
              <w:right w:val="single" w:sz="4" w:space="0" w:color="000000"/>
            </w:tcBorders>
            <w:vAlign w:val="bottom"/>
          </w:tcPr>
          <w:p w14:paraId="42BFB873" w14:textId="77777777" w:rsidR="00EB0B42" w:rsidRDefault="00F81697">
            <w:pPr>
              <w:spacing w:after="0" w:line="259" w:lineRule="auto"/>
              <w:ind w:left="0" w:firstLine="0"/>
            </w:pPr>
            <w:r>
              <w:rPr>
                <w:sz w:val="24"/>
              </w:rPr>
              <w:t xml:space="preserve"> </w:t>
            </w:r>
          </w:p>
        </w:tc>
        <w:tc>
          <w:tcPr>
            <w:tcW w:w="4154" w:type="dxa"/>
            <w:tcBorders>
              <w:top w:val="single" w:sz="4" w:space="0" w:color="000000"/>
              <w:left w:val="single" w:sz="4" w:space="0" w:color="000000"/>
              <w:bottom w:val="single" w:sz="4" w:space="0" w:color="000000"/>
              <w:right w:val="single" w:sz="4" w:space="0" w:color="000000"/>
            </w:tcBorders>
            <w:vAlign w:val="bottom"/>
          </w:tcPr>
          <w:p w14:paraId="5013D963" w14:textId="77777777" w:rsidR="00EB0B42" w:rsidRDefault="00F81697">
            <w:pPr>
              <w:spacing w:after="0" w:line="259" w:lineRule="auto"/>
              <w:ind w:left="0" w:firstLine="0"/>
            </w:pPr>
            <w:r>
              <w:t>Moderator Sign Off &amp; Date:</w:t>
            </w:r>
            <w:r>
              <w:rPr>
                <w:sz w:val="24"/>
              </w:rPr>
              <w:t xml:space="preserve"> </w:t>
            </w:r>
          </w:p>
        </w:tc>
        <w:tc>
          <w:tcPr>
            <w:tcW w:w="2959" w:type="dxa"/>
            <w:tcBorders>
              <w:top w:val="single" w:sz="4" w:space="0" w:color="000000"/>
              <w:left w:val="single" w:sz="4" w:space="0" w:color="000000"/>
              <w:bottom w:val="single" w:sz="4" w:space="0" w:color="000000"/>
              <w:right w:val="single" w:sz="4" w:space="0" w:color="000000"/>
            </w:tcBorders>
            <w:vAlign w:val="bottom"/>
          </w:tcPr>
          <w:p w14:paraId="24877AFE" w14:textId="77777777" w:rsidR="00EB0B42" w:rsidRDefault="00F81697">
            <w:pPr>
              <w:spacing w:after="0" w:line="259" w:lineRule="auto"/>
              <w:ind w:left="0" w:firstLine="0"/>
            </w:pPr>
            <w:r>
              <w:rPr>
                <w:sz w:val="24"/>
              </w:rPr>
              <w:t xml:space="preserve"> </w:t>
            </w:r>
          </w:p>
        </w:tc>
      </w:tr>
    </w:tbl>
    <w:p w14:paraId="3EF1B8F1" w14:textId="77777777" w:rsidR="00EB0B42" w:rsidRDefault="00F81697">
      <w:pPr>
        <w:spacing w:after="0" w:line="259" w:lineRule="auto"/>
        <w:ind w:left="0" w:firstLine="0"/>
      </w:pPr>
      <w:r>
        <w:rPr>
          <w:sz w:val="24"/>
        </w:rPr>
        <w:t xml:space="preserve"> </w:t>
      </w:r>
    </w:p>
    <w:p w14:paraId="5A50B936" w14:textId="77777777" w:rsidR="00EB0B42" w:rsidRDefault="00F81697">
      <w:pPr>
        <w:ind w:left="-5"/>
      </w:pPr>
      <w:r>
        <w:t xml:space="preserve">Feedback/Notes: </w:t>
      </w:r>
    </w:p>
    <w:p w14:paraId="65DE2747" w14:textId="77777777" w:rsidR="00EB0B42" w:rsidRDefault="00F81697">
      <w:pPr>
        <w:spacing w:after="0" w:line="259" w:lineRule="auto"/>
        <w:ind w:left="0" w:firstLine="0"/>
      </w:pPr>
      <w:r>
        <w:t xml:space="preserve"> </w:t>
      </w:r>
    </w:p>
    <w:tbl>
      <w:tblPr>
        <w:tblStyle w:val="TableGrid"/>
        <w:tblW w:w="14184" w:type="dxa"/>
        <w:tblInd w:w="-113" w:type="dxa"/>
        <w:tblCellMar>
          <w:top w:w="28" w:type="dxa"/>
          <w:left w:w="113" w:type="dxa"/>
          <w:right w:w="115" w:type="dxa"/>
        </w:tblCellMar>
        <w:tblLook w:val="04A0" w:firstRow="1" w:lastRow="0" w:firstColumn="1" w:lastColumn="0" w:noHBand="0" w:noVBand="1"/>
      </w:tblPr>
      <w:tblGrid>
        <w:gridCol w:w="14184"/>
      </w:tblGrid>
      <w:tr w:rsidR="00EB0B42" w14:paraId="3192AA35" w14:textId="77777777" w:rsidTr="00031D1C">
        <w:trPr>
          <w:trHeight w:val="1877"/>
        </w:trPr>
        <w:tc>
          <w:tcPr>
            <w:tcW w:w="14184" w:type="dxa"/>
            <w:tcBorders>
              <w:top w:val="single" w:sz="4" w:space="0" w:color="000000"/>
              <w:left w:val="single" w:sz="4" w:space="0" w:color="000000"/>
              <w:bottom w:val="single" w:sz="4" w:space="0" w:color="000000"/>
              <w:right w:val="single" w:sz="4" w:space="0" w:color="000000"/>
            </w:tcBorders>
          </w:tcPr>
          <w:p w14:paraId="1695C6C2" w14:textId="77777777" w:rsidR="00EB0B42" w:rsidRDefault="00F81697">
            <w:pPr>
              <w:spacing w:after="0" w:line="259" w:lineRule="auto"/>
              <w:ind w:left="0" w:firstLine="0"/>
            </w:pPr>
            <w:r>
              <w:t xml:space="preserve"> </w:t>
            </w:r>
          </w:p>
          <w:p w14:paraId="0AF6AC8A" w14:textId="77777777" w:rsidR="00EB0B42" w:rsidRDefault="00F81697">
            <w:pPr>
              <w:spacing w:after="0" w:line="259" w:lineRule="auto"/>
              <w:ind w:left="0" w:firstLine="0"/>
            </w:pPr>
            <w:r>
              <w:t xml:space="preserve"> </w:t>
            </w:r>
          </w:p>
          <w:p w14:paraId="3445D61E" w14:textId="77777777" w:rsidR="00EB0B42" w:rsidRDefault="00F81697">
            <w:pPr>
              <w:spacing w:after="0" w:line="259" w:lineRule="auto"/>
              <w:ind w:left="0" w:firstLine="0"/>
            </w:pPr>
            <w:r>
              <w:t xml:space="preserve"> </w:t>
            </w:r>
          </w:p>
          <w:p w14:paraId="76340846" w14:textId="77777777" w:rsidR="00EB0B42" w:rsidRDefault="00F81697">
            <w:pPr>
              <w:spacing w:after="0" w:line="259" w:lineRule="auto"/>
              <w:ind w:left="0" w:firstLine="0"/>
            </w:pPr>
            <w:r>
              <w:t xml:space="preserve"> </w:t>
            </w:r>
          </w:p>
          <w:p w14:paraId="452E5B4B" w14:textId="77777777" w:rsidR="00EB0B42" w:rsidRDefault="00F81697">
            <w:pPr>
              <w:spacing w:after="0" w:line="259" w:lineRule="auto"/>
              <w:ind w:left="0" w:firstLine="0"/>
            </w:pPr>
            <w:r>
              <w:t xml:space="preserve"> </w:t>
            </w:r>
          </w:p>
          <w:p w14:paraId="72D87354" w14:textId="77777777" w:rsidR="00EB0B42" w:rsidRDefault="00F81697">
            <w:pPr>
              <w:spacing w:after="0" w:line="259" w:lineRule="auto"/>
              <w:ind w:left="0" w:firstLine="0"/>
            </w:pPr>
            <w:r>
              <w:t xml:space="preserve"> </w:t>
            </w:r>
          </w:p>
          <w:p w14:paraId="039FE40B" w14:textId="77777777" w:rsidR="00031D1C" w:rsidRDefault="00031D1C">
            <w:pPr>
              <w:spacing w:after="0" w:line="259" w:lineRule="auto"/>
              <w:ind w:left="0" w:firstLine="0"/>
            </w:pPr>
          </w:p>
          <w:p w14:paraId="6BF1AD4F" w14:textId="4C3B5C8F" w:rsidR="00031D1C" w:rsidRDefault="00031D1C">
            <w:pPr>
              <w:spacing w:after="0" w:line="259" w:lineRule="auto"/>
              <w:ind w:left="0" w:firstLine="0"/>
            </w:pPr>
          </w:p>
        </w:tc>
      </w:tr>
    </w:tbl>
    <w:p w14:paraId="1152A46E" w14:textId="5B2EFEED" w:rsidR="00EB0B42" w:rsidRDefault="00F81697" w:rsidP="00031D1C">
      <w:pPr>
        <w:spacing w:after="0" w:line="259" w:lineRule="auto"/>
        <w:ind w:left="0" w:firstLine="0"/>
      </w:pPr>
      <w:r>
        <w:t xml:space="preserve"> </w:t>
      </w:r>
      <w:r>
        <w:rPr>
          <w:rFonts w:ascii="Tahoma" w:eastAsia="Tahoma" w:hAnsi="Tahoma" w:cs="Tahoma"/>
          <w:sz w:val="20"/>
        </w:rPr>
        <w:t xml:space="preserve">Learner Name:  </w:t>
      </w:r>
      <w:r>
        <w:rPr>
          <w:rFonts w:ascii="Tahoma" w:eastAsia="Tahoma" w:hAnsi="Tahoma" w:cs="Tahoma"/>
          <w:sz w:val="20"/>
        </w:rPr>
        <w:tab/>
        <w:t xml:space="preserve"> </w:t>
      </w:r>
      <w:r>
        <w:rPr>
          <w:rFonts w:ascii="Tahoma" w:eastAsia="Tahoma" w:hAnsi="Tahoma" w:cs="Tahoma"/>
          <w:sz w:val="20"/>
        </w:rPr>
        <w:tab/>
        <w:t xml:space="preserve"> </w:t>
      </w:r>
      <w:r>
        <w:rPr>
          <w:rFonts w:ascii="Tahoma" w:eastAsia="Tahoma" w:hAnsi="Tahoma" w:cs="Tahoma"/>
          <w:sz w:val="20"/>
        </w:rPr>
        <w:tab/>
        <w:t xml:space="preserve"> </w:t>
      </w:r>
      <w:r>
        <w:rPr>
          <w:rFonts w:ascii="Tahoma" w:eastAsia="Tahoma" w:hAnsi="Tahoma" w:cs="Tahoma"/>
          <w:sz w:val="20"/>
        </w:rPr>
        <w:tab/>
        <w:t xml:space="preserve"> </w:t>
      </w:r>
      <w:r>
        <w:rPr>
          <w:rFonts w:ascii="Tahoma" w:eastAsia="Tahoma" w:hAnsi="Tahoma" w:cs="Tahoma"/>
          <w:sz w:val="20"/>
        </w:rPr>
        <w:tab/>
        <w:t xml:space="preserve"> </w:t>
      </w:r>
      <w:r>
        <w:rPr>
          <w:rFonts w:ascii="Tahoma" w:eastAsia="Tahoma" w:hAnsi="Tahoma" w:cs="Tahoma"/>
          <w:sz w:val="20"/>
        </w:rPr>
        <w:tab/>
        <w:t xml:space="preserve">Learner ID: </w:t>
      </w:r>
    </w:p>
    <w:p w14:paraId="2A7ABD98" w14:textId="77777777" w:rsidR="00EB0B42" w:rsidRDefault="00F81697">
      <w:pPr>
        <w:tabs>
          <w:tab w:val="center" w:pos="2160"/>
          <w:tab w:val="center" w:pos="2880"/>
          <w:tab w:val="center" w:pos="3601"/>
          <w:tab w:val="center" w:pos="4321"/>
          <w:tab w:val="center" w:pos="5041"/>
          <w:tab w:val="center" w:pos="6002"/>
        </w:tabs>
        <w:spacing w:after="3" w:line="259" w:lineRule="auto"/>
        <w:ind w:left="-15" w:firstLine="0"/>
      </w:pPr>
      <w:r>
        <w:rPr>
          <w:rFonts w:ascii="Tahoma" w:eastAsia="Tahoma" w:hAnsi="Tahoma" w:cs="Tahoma"/>
          <w:sz w:val="20"/>
        </w:rPr>
        <w:t xml:space="preserve">Learner Signature: </w:t>
      </w:r>
      <w:r>
        <w:rPr>
          <w:rFonts w:ascii="Tahoma" w:eastAsia="Tahoma" w:hAnsi="Tahoma" w:cs="Tahoma"/>
          <w:sz w:val="20"/>
        </w:rPr>
        <w:tab/>
        <w:t xml:space="preserve"> </w:t>
      </w:r>
      <w:r>
        <w:rPr>
          <w:rFonts w:ascii="Tahoma" w:eastAsia="Tahoma" w:hAnsi="Tahoma" w:cs="Tahoma"/>
          <w:sz w:val="20"/>
        </w:rPr>
        <w:tab/>
        <w:t xml:space="preserve"> </w:t>
      </w:r>
      <w:r>
        <w:rPr>
          <w:rFonts w:ascii="Tahoma" w:eastAsia="Tahoma" w:hAnsi="Tahoma" w:cs="Tahoma"/>
          <w:sz w:val="20"/>
        </w:rPr>
        <w:tab/>
        <w:t xml:space="preserve"> </w:t>
      </w:r>
      <w:r>
        <w:rPr>
          <w:rFonts w:ascii="Tahoma" w:eastAsia="Tahoma" w:hAnsi="Tahoma" w:cs="Tahoma"/>
          <w:sz w:val="20"/>
        </w:rPr>
        <w:tab/>
        <w:t xml:space="preserve"> </w:t>
      </w:r>
      <w:r>
        <w:rPr>
          <w:rFonts w:ascii="Tahoma" w:eastAsia="Tahoma" w:hAnsi="Tahoma" w:cs="Tahoma"/>
          <w:sz w:val="20"/>
        </w:rPr>
        <w:tab/>
        <w:t xml:space="preserve"> </w:t>
      </w:r>
      <w:r>
        <w:rPr>
          <w:rFonts w:ascii="Tahoma" w:eastAsia="Tahoma" w:hAnsi="Tahoma" w:cs="Tahoma"/>
          <w:sz w:val="20"/>
        </w:rPr>
        <w:tab/>
        <w:t xml:space="preserve">Date: </w:t>
      </w:r>
    </w:p>
    <w:p w14:paraId="41C83B72" w14:textId="77777777" w:rsidR="00EB0B42" w:rsidRDefault="00EB0B42">
      <w:pPr>
        <w:sectPr w:rsidR="00EB0B42">
          <w:headerReference w:type="even" r:id="rId7"/>
          <w:headerReference w:type="default" r:id="rId8"/>
          <w:footerReference w:type="even" r:id="rId9"/>
          <w:footerReference w:type="default" r:id="rId10"/>
          <w:headerReference w:type="first" r:id="rId11"/>
          <w:footerReference w:type="first" r:id="rId12"/>
          <w:pgSz w:w="16838" w:h="11906" w:orient="landscape"/>
          <w:pgMar w:top="706" w:right="1437" w:bottom="707" w:left="1440" w:header="720" w:footer="720" w:gutter="0"/>
          <w:cols w:space="720"/>
        </w:sectPr>
      </w:pPr>
    </w:p>
    <w:p w14:paraId="2A799A4E" w14:textId="77777777" w:rsidR="00CC5CE8" w:rsidRPr="003F525F" w:rsidRDefault="00CC5CE8" w:rsidP="00126EE1">
      <w:pPr>
        <w:pStyle w:val="Heading1"/>
      </w:pPr>
      <w:bookmarkStart w:id="0" w:name="_Toc110656960"/>
      <w:bookmarkStart w:id="1" w:name="_Toc190929669"/>
      <w:bookmarkStart w:id="2" w:name="_Toc415635275"/>
      <w:r>
        <w:lastRenderedPageBreak/>
        <w:t>Activity 1 (SO1, AC 1, 2, 7)</w:t>
      </w:r>
      <w:bookmarkEnd w:id="0"/>
      <w:bookmarkEnd w:id="1"/>
      <w:bookmarkEnd w:id="2"/>
    </w:p>
    <w:p w14:paraId="16215BCF" w14:textId="77777777" w:rsidR="00CC5CE8" w:rsidRDefault="00CC5CE8" w:rsidP="00CC5CE8">
      <w:r>
        <w:t>This is an individual activity</w:t>
      </w:r>
    </w:p>
    <w:p w14:paraId="18CBD3E4" w14:textId="77777777" w:rsidR="00CC5CE8" w:rsidRPr="009C600E" w:rsidRDefault="00CC5CE8" w:rsidP="00CC5CE8">
      <w:r w:rsidRPr="009C600E">
        <w:t>Use appropriate algorithms to do the following calculations on your calculator:</w:t>
      </w:r>
    </w:p>
    <w:p w14:paraId="5E8C9470" w14:textId="77777777" w:rsidR="00CC5CE8" w:rsidRPr="009C600E" w:rsidRDefault="00CC5CE8" w:rsidP="00CC5CE8">
      <w:pPr>
        <w:numPr>
          <w:ilvl w:val="0"/>
          <w:numId w:val="12"/>
        </w:numPr>
        <w:spacing w:before="120" w:after="120" w:line="240" w:lineRule="auto"/>
      </w:pPr>
      <w:r w:rsidRPr="009C600E">
        <w:t>Find the sum of:</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2"/>
        <w:gridCol w:w="2474"/>
        <w:gridCol w:w="3792"/>
      </w:tblGrid>
      <w:tr w:rsidR="00CC5CE8" w:rsidRPr="009C2B21" w14:paraId="365975EA" w14:textId="77777777" w:rsidTr="00AE1A51">
        <w:tc>
          <w:tcPr>
            <w:tcW w:w="2610" w:type="dxa"/>
            <w:shd w:val="clear" w:color="auto" w:fill="auto"/>
          </w:tcPr>
          <w:p w14:paraId="522778E2" w14:textId="77777777" w:rsidR="00CC5CE8" w:rsidRPr="009C2B21" w:rsidRDefault="00CC5CE8" w:rsidP="00AE1A51">
            <w:pPr>
              <w:tabs>
                <w:tab w:val="left" w:pos="2016"/>
              </w:tabs>
              <w:jc w:val="center"/>
              <w:rPr>
                <w:bCs/>
              </w:rPr>
            </w:pPr>
            <w:r w:rsidRPr="009C2B21">
              <w:rPr>
                <w:bCs/>
              </w:rPr>
              <w:t>52</w:t>
            </w:r>
          </w:p>
        </w:tc>
        <w:tc>
          <w:tcPr>
            <w:tcW w:w="2623" w:type="dxa"/>
            <w:shd w:val="clear" w:color="auto" w:fill="auto"/>
          </w:tcPr>
          <w:p w14:paraId="4F555B08" w14:textId="77777777" w:rsidR="00CC5CE8" w:rsidRPr="009C2B21" w:rsidRDefault="00CC5CE8" w:rsidP="00AE1A51">
            <w:pPr>
              <w:tabs>
                <w:tab w:val="left" w:pos="2016"/>
              </w:tabs>
              <w:jc w:val="center"/>
              <w:rPr>
                <w:bCs/>
              </w:rPr>
            </w:pPr>
            <w:r w:rsidRPr="009C2B21">
              <w:rPr>
                <w:bCs/>
              </w:rPr>
              <w:t>68</w:t>
            </w:r>
          </w:p>
        </w:tc>
        <w:tc>
          <w:tcPr>
            <w:tcW w:w="4127" w:type="dxa"/>
            <w:shd w:val="clear" w:color="auto" w:fill="auto"/>
          </w:tcPr>
          <w:p w14:paraId="18920F16" w14:textId="77777777" w:rsidR="00CC5CE8" w:rsidRPr="00732807" w:rsidRDefault="00CC5CE8" w:rsidP="00AE1A51">
            <w:pPr>
              <w:pStyle w:val="Notes"/>
            </w:pPr>
          </w:p>
        </w:tc>
      </w:tr>
      <w:tr w:rsidR="00CC5CE8" w:rsidRPr="009C2B21" w14:paraId="784FBDA3" w14:textId="77777777" w:rsidTr="00AE1A51">
        <w:tc>
          <w:tcPr>
            <w:tcW w:w="2610" w:type="dxa"/>
            <w:shd w:val="clear" w:color="auto" w:fill="auto"/>
          </w:tcPr>
          <w:p w14:paraId="210D7152" w14:textId="77777777" w:rsidR="00CC5CE8" w:rsidRPr="009C2B21" w:rsidRDefault="00CC5CE8" w:rsidP="00AE1A51">
            <w:pPr>
              <w:tabs>
                <w:tab w:val="left" w:pos="2016"/>
              </w:tabs>
              <w:jc w:val="center"/>
              <w:rPr>
                <w:bCs/>
              </w:rPr>
            </w:pPr>
            <w:r w:rsidRPr="009C2B21">
              <w:rPr>
                <w:bCs/>
              </w:rPr>
              <w:t>1345</w:t>
            </w:r>
          </w:p>
        </w:tc>
        <w:tc>
          <w:tcPr>
            <w:tcW w:w="2623" w:type="dxa"/>
            <w:shd w:val="clear" w:color="auto" w:fill="auto"/>
          </w:tcPr>
          <w:p w14:paraId="1BC10C11" w14:textId="77777777" w:rsidR="00CC5CE8" w:rsidRPr="009C2B21" w:rsidRDefault="00CC5CE8" w:rsidP="00AE1A51">
            <w:pPr>
              <w:tabs>
                <w:tab w:val="left" w:pos="2016"/>
              </w:tabs>
              <w:jc w:val="center"/>
              <w:rPr>
                <w:bCs/>
              </w:rPr>
            </w:pPr>
            <w:r w:rsidRPr="009C2B21">
              <w:rPr>
                <w:bCs/>
              </w:rPr>
              <w:t>65</w:t>
            </w:r>
          </w:p>
        </w:tc>
        <w:tc>
          <w:tcPr>
            <w:tcW w:w="4127" w:type="dxa"/>
            <w:shd w:val="clear" w:color="auto" w:fill="auto"/>
          </w:tcPr>
          <w:p w14:paraId="57F8A145" w14:textId="77777777" w:rsidR="00CC5CE8" w:rsidRPr="00732807" w:rsidRDefault="00CC5CE8" w:rsidP="00AE1A51">
            <w:pPr>
              <w:pStyle w:val="Notes"/>
            </w:pPr>
          </w:p>
        </w:tc>
      </w:tr>
      <w:tr w:rsidR="00CC5CE8" w:rsidRPr="009C2B21" w14:paraId="494A4C98" w14:textId="77777777" w:rsidTr="00AE1A51">
        <w:tc>
          <w:tcPr>
            <w:tcW w:w="2610" w:type="dxa"/>
            <w:shd w:val="clear" w:color="auto" w:fill="auto"/>
          </w:tcPr>
          <w:p w14:paraId="262B13CC" w14:textId="77777777" w:rsidR="00CC5CE8" w:rsidRPr="009C2B21" w:rsidRDefault="00CC5CE8" w:rsidP="00AE1A51">
            <w:pPr>
              <w:tabs>
                <w:tab w:val="left" w:pos="2016"/>
              </w:tabs>
              <w:jc w:val="center"/>
              <w:rPr>
                <w:bCs/>
              </w:rPr>
            </w:pPr>
            <w:r w:rsidRPr="009C2B21">
              <w:rPr>
                <w:bCs/>
              </w:rPr>
              <w:t>15.8</w:t>
            </w:r>
          </w:p>
        </w:tc>
        <w:tc>
          <w:tcPr>
            <w:tcW w:w="2623" w:type="dxa"/>
            <w:shd w:val="clear" w:color="auto" w:fill="auto"/>
          </w:tcPr>
          <w:p w14:paraId="5DA33D11" w14:textId="77777777" w:rsidR="00CC5CE8" w:rsidRPr="009C2B21" w:rsidRDefault="00CC5CE8" w:rsidP="00AE1A51">
            <w:pPr>
              <w:tabs>
                <w:tab w:val="left" w:pos="2016"/>
              </w:tabs>
              <w:jc w:val="center"/>
              <w:rPr>
                <w:bCs/>
              </w:rPr>
            </w:pPr>
            <w:r w:rsidRPr="009C2B21">
              <w:rPr>
                <w:bCs/>
              </w:rPr>
              <w:t>989</w:t>
            </w:r>
          </w:p>
        </w:tc>
        <w:tc>
          <w:tcPr>
            <w:tcW w:w="4127" w:type="dxa"/>
            <w:shd w:val="clear" w:color="auto" w:fill="auto"/>
          </w:tcPr>
          <w:p w14:paraId="5A6AABB6" w14:textId="77777777" w:rsidR="00CC5CE8" w:rsidRPr="00732807" w:rsidRDefault="00CC5CE8" w:rsidP="00AE1A51">
            <w:pPr>
              <w:pStyle w:val="Notes"/>
            </w:pPr>
          </w:p>
        </w:tc>
      </w:tr>
      <w:tr w:rsidR="00CC5CE8" w:rsidRPr="009C2B21" w14:paraId="5CBF64E0" w14:textId="77777777" w:rsidTr="00AE1A51">
        <w:tc>
          <w:tcPr>
            <w:tcW w:w="2610" w:type="dxa"/>
            <w:shd w:val="clear" w:color="auto" w:fill="auto"/>
          </w:tcPr>
          <w:p w14:paraId="42693723" w14:textId="77777777" w:rsidR="00CC5CE8" w:rsidRPr="009C2B21" w:rsidRDefault="00CC5CE8" w:rsidP="00AE1A51">
            <w:pPr>
              <w:tabs>
                <w:tab w:val="left" w:pos="2016"/>
              </w:tabs>
              <w:jc w:val="center"/>
              <w:rPr>
                <w:bCs/>
              </w:rPr>
            </w:pPr>
            <w:r w:rsidRPr="009C2B21">
              <w:rPr>
                <w:bCs/>
              </w:rPr>
              <w:t>1123.4</w:t>
            </w:r>
          </w:p>
        </w:tc>
        <w:tc>
          <w:tcPr>
            <w:tcW w:w="2623" w:type="dxa"/>
            <w:shd w:val="clear" w:color="auto" w:fill="auto"/>
          </w:tcPr>
          <w:p w14:paraId="59752456" w14:textId="77777777" w:rsidR="00CC5CE8" w:rsidRPr="009C2B21" w:rsidRDefault="00CC5CE8" w:rsidP="00AE1A51">
            <w:pPr>
              <w:tabs>
                <w:tab w:val="left" w:pos="2016"/>
              </w:tabs>
              <w:jc w:val="center"/>
              <w:rPr>
                <w:bCs/>
              </w:rPr>
            </w:pPr>
            <w:r w:rsidRPr="009C2B21">
              <w:rPr>
                <w:bCs/>
              </w:rPr>
              <w:t>6598</w:t>
            </w:r>
          </w:p>
        </w:tc>
        <w:tc>
          <w:tcPr>
            <w:tcW w:w="4127" w:type="dxa"/>
            <w:shd w:val="clear" w:color="auto" w:fill="auto"/>
          </w:tcPr>
          <w:p w14:paraId="7DFFE349" w14:textId="77777777" w:rsidR="00CC5CE8" w:rsidRPr="00732807" w:rsidRDefault="00CC5CE8" w:rsidP="00AE1A51">
            <w:pPr>
              <w:pStyle w:val="Notes"/>
            </w:pPr>
          </w:p>
        </w:tc>
      </w:tr>
      <w:tr w:rsidR="00CC5CE8" w:rsidRPr="009C2B21" w14:paraId="0E5FC3EB" w14:textId="77777777" w:rsidTr="00AE1A51">
        <w:tc>
          <w:tcPr>
            <w:tcW w:w="2610" w:type="dxa"/>
            <w:shd w:val="clear" w:color="auto" w:fill="auto"/>
          </w:tcPr>
          <w:p w14:paraId="358DBADF" w14:textId="77777777" w:rsidR="00CC5CE8" w:rsidRPr="009C2B21" w:rsidRDefault="00CC5CE8" w:rsidP="00AE1A51">
            <w:pPr>
              <w:tabs>
                <w:tab w:val="left" w:pos="2016"/>
              </w:tabs>
              <w:jc w:val="center"/>
              <w:rPr>
                <w:bCs/>
              </w:rPr>
            </w:pPr>
            <w:r w:rsidRPr="009C2B21">
              <w:rPr>
                <w:bCs/>
              </w:rPr>
              <w:t>12.894</w:t>
            </w:r>
          </w:p>
        </w:tc>
        <w:tc>
          <w:tcPr>
            <w:tcW w:w="2623" w:type="dxa"/>
            <w:shd w:val="clear" w:color="auto" w:fill="auto"/>
          </w:tcPr>
          <w:p w14:paraId="1946BA28" w14:textId="77777777" w:rsidR="00CC5CE8" w:rsidRPr="009C2B21" w:rsidRDefault="00CC5CE8" w:rsidP="00AE1A51">
            <w:pPr>
              <w:tabs>
                <w:tab w:val="left" w:pos="2016"/>
              </w:tabs>
              <w:jc w:val="center"/>
              <w:rPr>
                <w:bCs/>
              </w:rPr>
            </w:pPr>
            <w:r w:rsidRPr="009C2B21">
              <w:rPr>
                <w:bCs/>
              </w:rPr>
              <w:t>1345</w:t>
            </w:r>
          </w:p>
        </w:tc>
        <w:tc>
          <w:tcPr>
            <w:tcW w:w="4127" w:type="dxa"/>
            <w:shd w:val="clear" w:color="auto" w:fill="auto"/>
          </w:tcPr>
          <w:p w14:paraId="49604C66" w14:textId="77777777" w:rsidR="00CC5CE8" w:rsidRPr="00732807" w:rsidRDefault="00CC5CE8" w:rsidP="00AE1A51">
            <w:pPr>
              <w:pStyle w:val="Notes"/>
            </w:pPr>
          </w:p>
        </w:tc>
      </w:tr>
      <w:tr w:rsidR="00CC5CE8" w:rsidRPr="009C2B21" w14:paraId="6585A860" w14:textId="77777777" w:rsidTr="00AE1A51">
        <w:tc>
          <w:tcPr>
            <w:tcW w:w="2610" w:type="dxa"/>
            <w:shd w:val="clear" w:color="auto" w:fill="auto"/>
          </w:tcPr>
          <w:p w14:paraId="0AEBC034" w14:textId="77777777" w:rsidR="00CC5CE8" w:rsidRPr="009C2B21" w:rsidRDefault="00CC5CE8" w:rsidP="00AE1A51">
            <w:pPr>
              <w:tabs>
                <w:tab w:val="left" w:pos="2016"/>
              </w:tabs>
              <w:jc w:val="center"/>
              <w:rPr>
                <w:bCs/>
              </w:rPr>
            </w:pPr>
            <w:r w:rsidRPr="009C2B21">
              <w:rPr>
                <w:bCs/>
              </w:rPr>
              <w:t>12.368</w:t>
            </w:r>
          </w:p>
        </w:tc>
        <w:tc>
          <w:tcPr>
            <w:tcW w:w="2623" w:type="dxa"/>
            <w:shd w:val="clear" w:color="auto" w:fill="auto"/>
          </w:tcPr>
          <w:p w14:paraId="1139365A" w14:textId="77777777" w:rsidR="00CC5CE8" w:rsidRPr="009C2B21" w:rsidRDefault="00CC5CE8" w:rsidP="00AE1A51">
            <w:pPr>
              <w:tabs>
                <w:tab w:val="left" w:pos="2016"/>
              </w:tabs>
              <w:jc w:val="center"/>
              <w:rPr>
                <w:bCs/>
              </w:rPr>
            </w:pPr>
            <w:r w:rsidRPr="009C2B21">
              <w:rPr>
                <w:bCs/>
              </w:rPr>
              <w:t>15.8</w:t>
            </w:r>
          </w:p>
        </w:tc>
        <w:tc>
          <w:tcPr>
            <w:tcW w:w="4127" w:type="dxa"/>
            <w:shd w:val="clear" w:color="auto" w:fill="auto"/>
          </w:tcPr>
          <w:p w14:paraId="5AE6DBA8" w14:textId="77777777" w:rsidR="00CC5CE8" w:rsidRPr="00E54F99" w:rsidRDefault="00CC5CE8" w:rsidP="00AE1A51">
            <w:pPr>
              <w:pStyle w:val="Notes"/>
            </w:pPr>
          </w:p>
        </w:tc>
      </w:tr>
      <w:tr w:rsidR="00CC5CE8" w:rsidRPr="009C2B21" w14:paraId="3A402EE6" w14:textId="77777777" w:rsidTr="00AE1A51">
        <w:tc>
          <w:tcPr>
            <w:tcW w:w="2610" w:type="dxa"/>
            <w:shd w:val="clear" w:color="auto" w:fill="auto"/>
          </w:tcPr>
          <w:p w14:paraId="53995DBD" w14:textId="77777777" w:rsidR="00CC5CE8" w:rsidRPr="009C2B21" w:rsidRDefault="00CC5CE8" w:rsidP="00AE1A51">
            <w:pPr>
              <w:tabs>
                <w:tab w:val="left" w:pos="2016"/>
              </w:tabs>
              <w:jc w:val="center"/>
              <w:rPr>
                <w:bCs/>
              </w:rPr>
            </w:pPr>
            <w:r w:rsidRPr="009C2B21">
              <w:rPr>
                <w:bCs/>
              </w:rPr>
              <w:t>0.0012</w:t>
            </w:r>
          </w:p>
        </w:tc>
        <w:tc>
          <w:tcPr>
            <w:tcW w:w="2623" w:type="dxa"/>
            <w:shd w:val="clear" w:color="auto" w:fill="auto"/>
          </w:tcPr>
          <w:p w14:paraId="3DAE06F5" w14:textId="77777777" w:rsidR="00CC5CE8" w:rsidRPr="009C2B21" w:rsidRDefault="00CC5CE8" w:rsidP="00AE1A51">
            <w:pPr>
              <w:tabs>
                <w:tab w:val="left" w:pos="2016"/>
              </w:tabs>
              <w:jc w:val="center"/>
              <w:rPr>
                <w:bCs/>
              </w:rPr>
            </w:pPr>
            <w:r w:rsidRPr="009C2B21">
              <w:rPr>
                <w:bCs/>
              </w:rPr>
              <w:t>1123.4</w:t>
            </w:r>
          </w:p>
        </w:tc>
        <w:tc>
          <w:tcPr>
            <w:tcW w:w="4127" w:type="dxa"/>
            <w:shd w:val="clear" w:color="auto" w:fill="auto"/>
          </w:tcPr>
          <w:p w14:paraId="584DC30A" w14:textId="77777777" w:rsidR="00CC5CE8" w:rsidRPr="00E54F99" w:rsidRDefault="00CC5CE8" w:rsidP="00AE1A51">
            <w:pPr>
              <w:pStyle w:val="Notes"/>
            </w:pPr>
          </w:p>
        </w:tc>
      </w:tr>
      <w:tr w:rsidR="00CC5CE8" w:rsidRPr="009C2B21" w14:paraId="1AAAE5D0" w14:textId="77777777" w:rsidTr="00AE1A51">
        <w:tc>
          <w:tcPr>
            <w:tcW w:w="2610" w:type="dxa"/>
            <w:shd w:val="clear" w:color="auto" w:fill="auto"/>
          </w:tcPr>
          <w:p w14:paraId="4B540658" w14:textId="77777777" w:rsidR="00CC5CE8" w:rsidRPr="009C2B21" w:rsidRDefault="00CC5CE8" w:rsidP="00AE1A51">
            <w:pPr>
              <w:tabs>
                <w:tab w:val="left" w:pos="2016"/>
              </w:tabs>
              <w:jc w:val="center"/>
              <w:rPr>
                <w:bCs/>
              </w:rPr>
            </w:pPr>
            <w:r w:rsidRPr="009C2B21">
              <w:rPr>
                <w:bCs/>
              </w:rPr>
              <w:t>68</w:t>
            </w:r>
          </w:p>
        </w:tc>
        <w:tc>
          <w:tcPr>
            <w:tcW w:w="2623" w:type="dxa"/>
            <w:shd w:val="clear" w:color="auto" w:fill="auto"/>
          </w:tcPr>
          <w:p w14:paraId="7184412C" w14:textId="77777777" w:rsidR="00CC5CE8" w:rsidRPr="009C2B21" w:rsidRDefault="00CC5CE8" w:rsidP="00AE1A51">
            <w:pPr>
              <w:tabs>
                <w:tab w:val="left" w:pos="2016"/>
              </w:tabs>
              <w:jc w:val="center"/>
              <w:rPr>
                <w:bCs/>
              </w:rPr>
            </w:pPr>
            <w:r w:rsidRPr="009C2B21">
              <w:rPr>
                <w:bCs/>
              </w:rPr>
              <w:t>12.894</w:t>
            </w:r>
          </w:p>
        </w:tc>
        <w:tc>
          <w:tcPr>
            <w:tcW w:w="4127" w:type="dxa"/>
            <w:shd w:val="clear" w:color="auto" w:fill="auto"/>
          </w:tcPr>
          <w:p w14:paraId="79C521B4" w14:textId="77777777" w:rsidR="00CC5CE8" w:rsidRPr="00E54F99" w:rsidRDefault="00CC5CE8" w:rsidP="00AE1A51">
            <w:pPr>
              <w:pStyle w:val="Notes"/>
            </w:pPr>
          </w:p>
        </w:tc>
      </w:tr>
      <w:tr w:rsidR="00CC5CE8" w:rsidRPr="009C2B21" w14:paraId="44AEA66A" w14:textId="77777777" w:rsidTr="00AE1A51">
        <w:tc>
          <w:tcPr>
            <w:tcW w:w="2610" w:type="dxa"/>
            <w:shd w:val="clear" w:color="auto" w:fill="auto"/>
          </w:tcPr>
          <w:p w14:paraId="293F13F0" w14:textId="77777777" w:rsidR="00CC5CE8" w:rsidRPr="009C2B21" w:rsidRDefault="00CC5CE8" w:rsidP="00AE1A51">
            <w:pPr>
              <w:tabs>
                <w:tab w:val="left" w:pos="2016"/>
              </w:tabs>
              <w:jc w:val="center"/>
              <w:rPr>
                <w:bCs/>
              </w:rPr>
            </w:pPr>
            <w:r w:rsidRPr="009C2B21">
              <w:rPr>
                <w:bCs/>
              </w:rPr>
              <w:t>65</w:t>
            </w:r>
          </w:p>
        </w:tc>
        <w:tc>
          <w:tcPr>
            <w:tcW w:w="2623" w:type="dxa"/>
            <w:shd w:val="clear" w:color="auto" w:fill="auto"/>
          </w:tcPr>
          <w:p w14:paraId="73EC9A94" w14:textId="77777777" w:rsidR="00CC5CE8" w:rsidRPr="009C2B21" w:rsidRDefault="00CC5CE8" w:rsidP="00AE1A51">
            <w:pPr>
              <w:tabs>
                <w:tab w:val="left" w:pos="2016"/>
              </w:tabs>
              <w:jc w:val="center"/>
              <w:rPr>
                <w:bCs/>
              </w:rPr>
            </w:pPr>
            <w:r w:rsidRPr="009C2B21">
              <w:rPr>
                <w:bCs/>
              </w:rPr>
              <w:t>12.368</w:t>
            </w:r>
          </w:p>
        </w:tc>
        <w:tc>
          <w:tcPr>
            <w:tcW w:w="4127" w:type="dxa"/>
            <w:shd w:val="clear" w:color="auto" w:fill="auto"/>
          </w:tcPr>
          <w:p w14:paraId="56F3090A" w14:textId="77777777" w:rsidR="00CC5CE8" w:rsidRPr="00376B97" w:rsidRDefault="00CC5CE8" w:rsidP="00AE1A51">
            <w:pPr>
              <w:pStyle w:val="Notes"/>
            </w:pPr>
          </w:p>
        </w:tc>
      </w:tr>
      <w:tr w:rsidR="00CC5CE8" w:rsidRPr="009C2B21" w14:paraId="16E26B8C" w14:textId="77777777" w:rsidTr="00AE1A51">
        <w:tc>
          <w:tcPr>
            <w:tcW w:w="2610" w:type="dxa"/>
            <w:shd w:val="clear" w:color="auto" w:fill="auto"/>
          </w:tcPr>
          <w:p w14:paraId="7B330BEB" w14:textId="77777777" w:rsidR="00CC5CE8" w:rsidRPr="009C2B21" w:rsidRDefault="00CC5CE8" w:rsidP="00AE1A51">
            <w:pPr>
              <w:tabs>
                <w:tab w:val="left" w:pos="2016"/>
              </w:tabs>
              <w:jc w:val="center"/>
              <w:rPr>
                <w:bCs/>
              </w:rPr>
            </w:pPr>
            <w:r w:rsidRPr="009C2B21">
              <w:rPr>
                <w:bCs/>
              </w:rPr>
              <w:t>989</w:t>
            </w:r>
          </w:p>
        </w:tc>
        <w:tc>
          <w:tcPr>
            <w:tcW w:w="2623" w:type="dxa"/>
            <w:shd w:val="clear" w:color="auto" w:fill="auto"/>
          </w:tcPr>
          <w:p w14:paraId="705D2749" w14:textId="77777777" w:rsidR="00CC5CE8" w:rsidRPr="009C2B21" w:rsidRDefault="00CC5CE8" w:rsidP="00AE1A51">
            <w:pPr>
              <w:tabs>
                <w:tab w:val="left" w:pos="2016"/>
              </w:tabs>
              <w:jc w:val="center"/>
              <w:rPr>
                <w:bCs/>
              </w:rPr>
            </w:pPr>
            <w:r w:rsidRPr="009C2B21">
              <w:rPr>
                <w:bCs/>
              </w:rPr>
              <w:t>0.0012</w:t>
            </w:r>
          </w:p>
        </w:tc>
        <w:tc>
          <w:tcPr>
            <w:tcW w:w="4127" w:type="dxa"/>
            <w:shd w:val="clear" w:color="auto" w:fill="auto"/>
          </w:tcPr>
          <w:p w14:paraId="40B91188" w14:textId="77777777" w:rsidR="00CC5CE8" w:rsidRPr="00376B97" w:rsidRDefault="00CC5CE8" w:rsidP="00AE1A51">
            <w:pPr>
              <w:pStyle w:val="Notes"/>
            </w:pPr>
          </w:p>
        </w:tc>
      </w:tr>
      <w:tr w:rsidR="00CC5CE8" w:rsidRPr="009C2B21" w14:paraId="1A21C75F" w14:textId="77777777" w:rsidTr="00AE1A51">
        <w:tc>
          <w:tcPr>
            <w:tcW w:w="2610" w:type="dxa"/>
            <w:shd w:val="clear" w:color="auto" w:fill="auto"/>
          </w:tcPr>
          <w:p w14:paraId="074484DF" w14:textId="77777777" w:rsidR="00CC5CE8" w:rsidRPr="009C2B21" w:rsidRDefault="00CC5CE8" w:rsidP="00AE1A51">
            <w:pPr>
              <w:tabs>
                <w:tab w:val="left" w:pos="2016"/>
              </w:tabs>
              <w:jc w:val="center"/>
              <w:rPr>
                <w:bCs/>
              </w:rPr>
            </w:pPr>
            <w:r w:rsidRPr="009C2B21">
              <w:rPr>
                <w:bCs/>
              </w:rPr>
              <w:t>6598</w:t>
            </w:r>
          </w:p>
        </w:tc>
        <w:tc>
          <w:tcPr>
            <w:tcW w:w="2623" w:type="dxa"/>
            <w:shd w:val="clear" w:color="auto" w:fill="auto"/>
          </w:tcPr>
          <w:p w14:paraId="6AAA1C87" w14:textId="77777777" w:rsidR="00CC5CE8" w:rsidRPr="009C2B21" w:rsidRDefault="00CC5CE8" w:rsidP="00AE1A51">
            <w:pPr>
              <w:tabs>
                <w:tab w:val="left" w:pos="2016"/>
              </w:tabs>
              <w:jc w:val="center"/>
              <w:rPr>
                <w:bCs/>
              </w:rPr>
            </w:pPr>
            <w:r w:rsidRPr="009C2B21">
              <w:rPr>
                <w:bCs/>
              </w:rPr>
              <w:t>15.8</w:t>
            </w:r>
          </w:p>
        </w:tc>
        <w:tc>
          <w:tcPr>
            <w:tcW w:w="4127" w:type="dxa"/>
            <w:shd w:val="clear" w:color="auto" w:fill="auto"/>
          </w:tcPr>
          <w:p w14:paraId="1B1545C1" w14:textId="77777777" w:rsidR="00CC5CE8" w:rsidRPr="00376B97" w:rsidRDefault="00CC5CE8" w:rsidP="00AE1A51">
            <w:pPr>
              <w:pStyle w:val="Notes"/>
            </w:pPr>
          </w:p>
        </w:tc>
      </w:tr>
    </w:tbl>
    <w:p w14:paraId="1CEA3B37" w14:textId="77777777" w:rsidR="00CC5CE8" w:rsidRPr="009C600E" w:rsidRDefault="00CC5CE8" w:rsidP="00CC5CE8">
      <w:pPr>
        <w:numPr>
          <w:ilvl w:val="0"/>
          <w:numId w:val="12"/>
        </w:numPr>
        <w:spacing w:before="120" w:after="120" w:line="240" w:lineRule="auto"/>
      </w:pPr>
      <w:r w:rsidRPr="009C600E">
        <w:t>John is a bus driver and travelled the following distances dur</w:t>
      </w:r>
      <w:r>
        <w:t>ing his first trip for the day:</w:t>
      </w:r>
    </w:p>
    <w:tbl>
      <w:tblPr>
        <w:tblpPr w:leftFromText="180" w:rightFromText="180" w:vertAnchor="text" w:horzAnchor="page" w:tblpX="1449" w:tblpY="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4"/>
        <w:gridCol w:w="1757"/>
        <w:gridCol w:w="2186"/>
        <w:gridCol w:w="2539"/>
      </w:tblGrid>
      <w:tr w:rsidR="00CC5CE8" w:rsidRPr="009C2B21" w14:paraId="53AF25F2" w14:textId="77777777" w:rsidTr="00AE1A51">
        <w:tc>
          <w:tcPr>
            <w:tcW w:w="2628" w:type="dxa"/>
            <w:shd w:val="clear" w:color="auto" w:fill="auto"/>
          </w:tcPr>
          <w:p w14:paraId="60EE6D31" w14:textId="77777777" w:rsidR="00CC5CE8" w:rsidRPr="009C2B21" w:rsidRDefault="00CC5CE8" w:rsidP="00AE1A51">
            <w:pPr>
              <w:rPr>
                <w:b/>
                <w:bCs/>
              </w:rPr>
            </w:pPr>
            <w:r w:rsidRPr="009C2B21">
              <w:rPr>
                <w:b/>
                <w:bCs/>
              </w:rPr>
              <w:t>Bus stop</w:t>
            </w:r>
          </w:p>
        </w:tc>
        <w:tc>
          <w:tcPr>
            <w:tcW w:w="1800" w:type="dxa"/>
            <w:shd w:val="clear" w:color="auto" w:fill="auto"/>
          </w:tcPr>
          <w:p w14:paraId="35DFE431" w14:textId="77777777" w:rsidR="00CC5CE8" w:rsidRPr="009C2B21" w:rsidRDefault="00CC5CE8" w:rsidP="00AE1A51">
            <w:pPr>
              <w:rPr>
                <w:b/>
                <w:bCs/>
              </w:rPr>
            </w:pPr>
            <w:r w:rsidRPr="009C2B21">
              <w:rPr>
                <w:b/>
                <w:bCs/>
              </w:rPr>
              <w:t>Arrive</w:t>
            </w:r>
          </w:p>
        </w:tc>
        <w:tc>
          <w:tcPr>
            <w:tcW w:w="2250" w:type="dxa"/>
            <w:shd w:val="clear" w:color="auto" w:fill="auto"/>
          </w:tcPr>
          <w:p w14:paraId="6941FB26" w14:textId="77777777" w:rsidR="00CC5CE8" w:rsidRPr="009C2B21" w:rsidRDefault="00CC5CE8" w:rsidP="00AE1A51">
            <w:pPr>
              <w:rPr>
                <w:b/>
                <w:bCs/>
              </w:rPr>
            </w:pPr>
            <w:r w:rsidRPr="009C2B21">
              <w:rPr>
                <w:b/>
                <w:bCs/>
              </w:rPr>
              <w:t>Depart</w:t>
            </w:r>
          </w:p>
        </w:tc>
        <w:tc>
          <w:tcPr>
            <w:tcW w:w="2610" w:type="dxa"/>
            <w:shd w:val="clear" w:color="auto" w:fill="auto"/>
          </w:tcPr>
          <w:p w14:paraId="234CC85C" w14:textId="77777777" w:rsidR="00CC5CE8" w:rsidRPr="009C2B21" w:rsidRDefault="00CC5CE8" w:rsidP="00AE1A51">
            <w:pPr>
              <w:rPr>
                <w:b/>
                <w:bCs/>
              </w:rPr>
            </w:pPr>
            <w:r w:rsidRPr="009C2B21">
              <w:rPr>
                <w:b/>
                <w:bCs/>
              </w:rPr>
              <w:t>Distance</w:t>
            </w:r>
          </w:p>
        </w:tc>
      </w:tr>
      <w:tr w:rsidR="00CC5CE8" w:rsidRPr="009C2B21" w14:paraId="673D7AD6" w14:textId="77777777" w:rsidTr="00AE1A51">
        <w:tc>
          <w:tcPr>
            <w:tcW w:w="2628" w:type="dxa"/>
            <w:shd w:val="clear" w:color="auto" w:fill="auto"/>
          </w:tcPr>
          <w:p w14:paraId="014F9B6C" w14:textId="77777777" w:rsidR="00CC5CE8" w:rsidRPr="00BA69E6" w:rsidRDefault="00CC5CE8" w:rsidP="00AE1A51">
            <w:pPr>
              <w:pStyle w:val="StyleLeft"/>
            </w:pPr>
            <w:r w:rsidRPr="00BA69E6">
              <w:t>A</w:t>
            </w:r>
          </w:p>
        </w:tc>
        <w:tc>
          <w:tcPr>
            <w:tcW w:w="1800" w:type="dxa"/>
            <w:shd w:val="clear" w:color="auto" w:fill="auto"/>
          </w:tcPr>
          <w:p w14:paraId="660A1DED" w14:textId="77777777" w:rsidR="00CC5CE8" w:rsidRPr="00BA69E6" w:rsidRDefault="00CC5CE8" w:rsidP="00AE1A51">
            <w:pPr>
              <w:pStyle w:val="StyleLeft"/>
            </w:pPr>
            <w:r w:rsidRPr="00BA69E6">
              <w:t>6:15</w:t>
            </w:r>
          </w:p>
        </w:tc>
        <w:tc>
          <w:tcPr>
            <w:tcW w:w="2250" w:type="dxa"/>
            <w:shd w:val="clear" w:color="auto" w:fill="auto"/>
          </w:tcPr>
          <w:p w14:paraId="2D2B06EF" w14:textId="77777777" w:rsidR="00CC5CE8" w:rsidRPr="00BA69E6" w:rsidRDefault="00CC5CE8" w:rsidP="00AE1A51">
            <w:pPr>
              <w:pStyle w:val="StyleLeft"/>
            </w:pPr>
            <w:r w:rsidRPr="00BA69E6">
              <w:t>6:26</w:t>
            </w:r>
          </w:p>
        </w:tc>
        <w:tc>
          <w:tcPr>
            <w:tcW w:w="2610" w:type="dxa"/>
            <w:shd w:val="clear" w:color="auto" w:fill="auto"/>
          </w:tcPr>
          <w:p w14:paraId="66B5CB19" w14:textId="77777777" w:rsidR="00CC5CE8" w:rsidRPr="00BA69E6" w:rsidRDefault="00CC5CE8" w:rsidP="00AE1A51">
            <w:pPr>
              <w:pStyle w:val="Notes"/>
            </w:pPr>
          </w:p>
        </w:tc>
      </w:tr>
      <w:tr w:rsidR="00CC5CE8" w:rsidRPr="009C2B21" w14:paraId="764574E3" w14:textId="77777777" w:rsidTr="00AE1A51">
        <w:tc>
          <w:tcPr>
            <w:tcW w:w="2628" w:type="dxa"/>
            <w:shd w:val="clear" w:color="auto" w:fill="auto"/>
          </w:tcPr>
          <w:p w14:paraId="3C9E4E24" w14:textId="77777777" w:rsidR="00CC5CE8" w:rsidRPr="00BA69E6" w:rsidRDefault="00CC5CE8" w:rsidP="00AE1A51">
            <w:pPr>
              <w:pStyle w:val="StyleLeft"/>
            </w:pPr>
            <w:r w:rsidRPr="00BA69E6">
              <w:t>B</w:t>
            </w:r>
          </w:p>
        </w:tc>
        <w:tc>
          <w:tcPr>
            <w:tcW w:w="1800" w:type="dxa"/>
            <w:shd w:val="clear" w:color="auto" w:fill="auto"/>
          </w:tcPr>
          <w:p w14:paraId="20289239" w14:textId="77777777" w:rsidR="00CC5CE8" w:rsidRPr="00BA69E6" w:rsidRDefault="00CC5CE8" w:rsidP="00AE1A51">
            <w:pPr>
              <w:pStyle w:val="StyleLeft"/>
            </w:pPr>
            <w:r w:rsidRPr="00BA69E6">
              <w:t>6:38</w:t>
            </w:r>
          </w:p>
        </w:tc>
        <w:tc>
          <w:tcPr>
            <w:tcW w:w="2250" w:type="dxa"/>
            <w:shd w:val="clear" w:color="auto" w:fill="auto"/>
          </w:tcPr>
          <w:p w14:paraId="4F7E51B3" w14:textId="77777777" w:rsidR="00CC5CE8" w:rsidRPr="00BA69E6" w:rsidRDefault="00CC5CE8" w:rsidP="00AE1A51">
            <w:pPr>
              <w:pStyle w:val="StyleLeft"/>
            </w:pPr>
            <w:r w:rsidRPr="00BA69E6">
              <w:t>6:44</w:t>
            </w:r>
          </w:p>
        </w:tc>
        <w:tc>
          <w:tcPr>
            <w:tcW w:w="2610" w:type="dxa"/>
            <w:shd w:val="clear" w:color="auto" w:fill="auto"/>
          </w:tcPr>
          <w:p w14:paraId="3C111452" w14:textId="77777777" w:rsidR="00CC5CE8" w:rsidRPr="00BA69E6" w:rsidRDefault="00CC5CE8" w:rsidP="00AE1A51">
            <w:pPr>
              <w:pStyle w:val="Notes"/>
            </w:pPr>
          </w:p>
        </w:tc>
      </w:tr>
      <w:tr w:rsidR="00CC5CE8" w:rsidRPr="009C2B21" w14:paraId="3625B3B3" w14:textId="77777777" w:rsidTr="00AE1A51">
        <w:tc>
          <w:tcPr>
            <w:tcW w:w="2628" w:type="dxa"/>
            <w:shd w:val="clear" w:color="auto" w:fill="auto"/>
          </w:tcPr>
          <w:p w14:paraId="61A22645" w14:textId="77777777" w:rsidR="00CC5CE8" w:rsidRPr="00BA69E6" w:rsidRDefault="00CC5CE8" w:rsidP="00AE1A51">
            <w:pPr>
              <w:pStyle w:val="StyleLeft"/>
            </w:pPr>
            <w:r w:rsidRPr="00BA69E6">
              <w:t>C</w:t>
            </w:r>
          </w:p>
        </w:tc>
        <w:tc>
          <w:tcPr>
            <w:tcW w:w="1800" w:type="dxa"/>
            <w:shd w:val="clear" w:color="auto" w:fill="auto"/>
          </w:tcPr>
          <w:p w14:paraId="24A2FE02" w14:textId="77777777" w:rsidR="00CC5CE8" w:rsidRPr="00BA69E6" w:rsidRDefault="00CC5CE8" w:rsidP="00AE1A51">
            <w:pPr>
              <w:pStyle w:val="StyleLeft"/>
            </w:pPr>
            <w:r w:rsidRPr="00BA69E6">
              <w:t>7:01</w:t>
            </w:r>
          </w:p>
        </w:tc>
        <w:tc>
          <w:tcPr>
            <w:tcW w:w="2250" w:type="dxa"/>
            <w:shd w:val="clear" w:color="auto" w:fill="auto"/>
          </w:tcPr>
          <w:p w14:paraId="1BF75D82" w14:textId="77777777" w:rsidR="00CC5CE8" w:rsidRPr="00BA69E6" w:rsidRDefault="00CC5CE8" w:rsidP="00AE1A51">
            <w:pPr>
              <w:pStyle w:val="StyleLeft"/>
            </w:pPr>
            <w:r w:rsidRPr="00BA69E6">
              <w:t>7:13</w:t>
            </w:r>
          </w:p>
        </w:tc>
        <w:tc>
          <w:tcPr>
            <w:tcW w:w="2610" w:type="dxa"/>
            <w:shd w:val="clear" w:color="auto" w:fill="auto"/>
          </w:tcPr>
          <w:p w14:paraId="7BCB0257" w14:textId="77777777" w:rsidR="00CC5CE8" w:rsidRPr="00BA69E6" w:rsidRDefault="00CC5CE8" w:rsidP="00AE1A51">
            <w:pPr>
              <w:pStyle w:val="Notes"/>
            </w:pPr>
          </w:p>
        </w:tc>
      </w:tr>
      <w:tr w:rsidR="00CC5CE8" w:rsidRPr="009C2B21" w14:paraId="11EE0EC2" w14:textId="77777777" w:rsidTr="00AE1A51">
        <w:tc>
          <w:tcPr>
            <w:tcW w:w="2628" w:type="dxa"/>
            <w:shd w:val="clear" w:color="auto" w:fill="auto"/>
          </w:tcPr>
          <w:p w14:paraId="5F6BA9AD" w14:textId="77777777" w:rsidR="00CC5CE8" w:rsidRPr="00BA69E6" w:rsidRDefault="00CC5CE8" w:rsidP="00AE1A51">
            <w:pPr>
              <w:pStyle w:val="StyleLeft"/>
            </w:pPr>
            <w:r w:rsidRPr="00BA69E6">
              <w:t>D</w:t>
            </w:r>
          </w:p>
        </w:tc>
        <w:tc>
          <w:tcPr>
            <w:tcW w:w="1800" w:type="dxa"/>
            <w:shd w:val="clear" w:color="auto" w:fill="auto"/>
          </w:tcPr>
          <w:p w14:paraId="40592EE9" w14:textId="77777777" w:rsidR="00CC5CE8" w:rsidRPr="00BA69E6" w:rsidRDefault="00CC5CE8" w:rsidP="00AE1A51">
            <w:pPr>
              <w:pStyle w:val="StyleLeft"/>
            </w:pPr>
            <w:r w:rsidRPr="00BA69E6">
              <w:t>7:36</w:t>
            </w:r>
          </w:p>
        </w:tc>
        <w:tc>
          <w:tcPr>
            <w:tcW w:w="2250" w:type="dxa"/>
            <w:shd w:val="clear" w:color="auto" w:fill="auto"/>
          </w:tcPr>
          <w:p w14:paraId="38696B0D" w14:textId="77777777" w:rsidR="00CC5CE8" w:rsidRPr="00BA69E6" w:rsidRDefault="00CC5CE8" w:rsidP="00AE1A51">
            <w:pPr>
              <w:pStyle w:val="StyleLeft"/>
            </w:pPr>
            <w:r w:rsidRPr="00BA69E6">
              <w:t>7:47</w:t>
            </w:r>
          </w:p>
        </w:tc>
        <w:tc>
          <w:tcPr>
            <w:tcW w:w="2610" w:type="dxa"/>
            <w:shd w:val="clear" w:color="auto" w:fill="auto"/>
          </w:tcPr>
          <w:p w14:paraId="3F3C935C" w14:textId="77777777" w:rsidR="00CC5CE8" w:rsidRPr="00BA69E6" w:rsidRDefault="00CC5CE8" w:rsidP="00AE1A51">
            <w:pPr>
              <w:pStyle w:val="Notes"/>
            </w:pPr>
          </w:p>
        </w:tc>
      </w:tr>
      <w:tr w:rsidR="00CC5CE8" w:rsidRPr="009C2B21" w14:paraId="290FA12E" w14:textId="77777777" w:rsidTr="00AE1A51">
        <w:tc>
          <w:tcPr>
            <w:tcW w:w="2628" w:type="dxa"/>
            <w:shd w:val="clear" w:color="auto" w:fill="auto"/>
          </w:tcPr>
          <w:p w14:paraId="74B8F640" w14:textId="77777777" w:rsidR="00CC5CE8" w:rsidRPr="00BA69E6" w:rsidRDefault="00CC5CE8" w:rsidP="00AE1A51">
            <w:pPr>
              <w:pStyle w:val="StyleLeft"/>
            </w:pPr>
            <w:r w:rsidRPr="00BA69E6">
              <w:t>E</w:t>
            </w:r>
          </w:p>
        </w:tc>
        <w:tc>
          <w:tcPr>
            <w:tcW w:w="1800" w:type="dxa"/>
            <w:shd w:val="clear" w:color="auto" w:fill="auto"/>
          </w:tcPr>
          <w:p w14:paraId="76CBE3EB" w14:textId="77777777" w:rsidR="00CC5CE8" w:rsidRPr="00BA69E6" w:rsidRDefault="00CC5CE8" w:rsidP="00AE1A51">
            <w:pPr>
              <w:pStyle w:val="StyleLeft"/>
            </w:pPr>
            <w:r w:rsidRPr="00BA69E6">
              <w:t>8:07</w:t>
            </w:r>
          </w:p>
        </w:tc>
        <w:tc>
          <w:tcPr>
            <w:tcW w:w="2250" w:type="dxa"/>
            <w:shd w:val="clear" w:color="auto" w:fill="auto"/>
          </w:tcPr>
          <w:p w14:paraId="06F39327" w14:textId="77777777" w:rsidR="00CC5CE8" w:rsidRPr="00BA69E6" w:rsidRDefault="00CC5CE8" w:rsidP="00AE1A51">
            <w:pPr>
              <w:pStyle w:val="StyleLeft"/>
            </w:pPr>
            <w:r w:rsidRPr="00BA69E6">
              <w:t>8:19</w:t>
            </w:r>
          </w:p>
        </w:tc>
        <w:tc>
          <w:tcPr>
            <w:tcW w:w="2610" w:type="dxa"/>
            <w:shd w:val="clear" w:color="auto" w:fill="auto"/>
          </w:tcPr>
          <w:p w14:paraId="4960FE7B" w14:textId="77777777" w:rsidR="00CC5CE8" w:rsidRPr="00BA69E6" w:rsidRDefault="00CC5CE8" w:rsidP="00AE1A51">
            <w:pPr>
              <w:pStyle w:val="Notes"/>
            </w:pPr>
          </w:p>
        </w:tc>
      </w:tr>
    </w:tbl>
    <w:p w14:paraId="57A73C26" w14:textId="77777777" w:rsidR="00CC5CE8" w:rsidRDefault="00CC5CE8" w:rsidP="00CC5CE8"/>
    <w:p w14:paraId="45BB60DC" w14:textId="77777777" w:rsidR="00CC5CE8" w:rsidRDefault="00CC5CE8" w:rsidP="00CC5CE8">
      <w:pPr>
        <w:spacing w:after="0"/>
      </w:pPr>
      <w:r>
        <w:br w:type="page"/>
      </w:r>
    </w:p>
    <w:p w14:paraId="407FB6B5" w14:textId="77777777" w:rsidR="00CC5CE8" w:rsidRDefault="00CC5CE8" w:rsidP="00CC5CE8"/>
    <w:p w14:paraId="7E910EF9" w14:textId="77777777" w:rsidR="00CC5CE8" w:rsidRPr="008E615C" w:rsidRDefault="00CC5CE8" w:rsidP="00CC5CE8">
      <w:pPr>
        <w:numPr>
          <w:ilvl w:val="0"/>
          <w:numId w:val="12"/>
        </w:numPr>
        <w:spacing w:before="120" w:after="120" w:line="240" w:lineRule="auto"/>
      </w:pPr>
      <w:r w:rsidRPr="008E615C">
        <w:t>How far did he travel from A to C?</w:t>
      </w:r>
    </w:p>
    <w:tbl>
      <w:tblPr>
        <w:tblW w:w="100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98"/>
      </w:tblGrid>
      <w:tr w:rsidR="00CC5CE8" w:rsidRPr="008E615C" w14:paraId="5CF1B9DD" w14:textId="77777777" w:rsidTr="00AE1A51">
        <w:tc>
          <w:tcPr>
            <w:tcW w:w="10098" w:type="dxa"/>
          </w:tcPr>
          <w:p w14:paraId="1DF862C4" w14:textId="77777777" w:rsidR="00CC5CE8" w:rsidRPr="008E615C" w:rsidRDefault="00CC5CE8" w:rsidP="00AE1A51">
            <w:pPr>
              <w:pStyle w:val="Notes"/>
            </w:pPr>
          </w:p>
        </w:tc>
      </w:tr>
      <w:tr w:rsidR="00CC5CE8" w:rsidRPr="008E615C" w14:paraId="484C643F" w14:textId="77777777" w:rsidTr="00AE1A51">
        <w:tc>
          <w:tcPr>
            <w:tcW w:w="10098" w:type="dxa"/>
          </w:tcPr>
          <w:p w14:paraId="40744A1F" w14:textId="77777777" w:rsidR="00CC5CE8" w:rsidRPr="008E615C" w:rsidRDefault="00CC5CE8" w:rsidP="00AE1A51"/>
        </w:tc>
      </w:tr>
    </w:tbl>
    <w:p w14:paraId="35AEAEB0" w14:textId="77777777" w:rsidR="00CC5CE8" w:rsidRPr="008E615C" w:rsidRDefault="00CC5CE8" w:rsidP="00CC5CE8">
      <w:pPr>
        <w:numPr>
          <w:ilvl w:val="0"/>
          <w:numId w:val="12"/>
        </w:numPr>
        <w:spacing w:before="120" w:after="120" w:line="240" w:lineRule="auto"/>
      </w:pPr>
      <w:r w:rsidRPr="008E615C">
        <w:t xml:space="preserve">How far did he travel from C to </w:t>
      </w:r>
      <w:proofErr w:type="spellStart"/>
      <w:r w:rsidRPr="008E615C">
        <w:t>D</w:t>
      </w:r>
      <w:proofErr w:type="spellEnd"/>
      <w:r w:rsidRPr="008E615C">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16"/>
      </w:tblGrid>
      <w:tr w:rsidR="00CC5CE8" w:rsidRPr="008E615C" w14:paraId="367A99A0" w14:textId="77777777" w:rsidTr="00AE1A51">
        <w:tc>
          <w:tcPr>
            <w:tcW w:w="10195" w:type="dxa"/>
          </w:tcPr>
          <w:p w14:paraId="09705BB3" w14:textId="77777777" w:rsidR="00CC5CE8" w:rsidRPr="008E615C" w:rsidRDefault="00CC5CE8" w:rsidP="00AE1A51">
            <w:pPr>
              <w:pStyle w:val="Notes"/>
            </w:pPr>
          </w:p>
        </w:tc>
      </w:tr>
      <w:tr w:rsidR="00CC5CE8" w:rsidRPr="008E615C" w14:paraId="5DD3EC25" w14:textId="77777777" w:rsidTr="00AE1A51">
        <w:tc>
          <w:tcPr>
            <w:tcW w:w="10195" w:type="dxa"/>
          </w:tcPr>
          <w:p w14:paraId="1864606D" w14:textId="77777777" w:rsidR="00CC5CE8" w:rsidRPr="008E615C" w:rsidRDefault="00CC5CE8" w:rsidP="00AE1A51"/>
        </w:tc>
      </w:tr>
    </w:tbl>
    <w:p w14:paraId="26172A46" w14:textId="77777777" w:rsidR="00CC5CE8" w:rsidRPr="008E615C" w:rsidRDefault="00CC5CE8" w:rsidP="00CC5CE8">
      <w:pPr>
        <w:numPr>
          <w:ilvl w:val="0"/>
          <w:numId w:val="12"/>
        </w:numPr>
        <w:spacing w:before="120" w:after="120" w:line="240" w:lineRule="auto"/>
      </w:pPr>
      <w:r w:rsidRPr="008E615C">
        <w:t>What was the total distance covered in this tri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16"/>
      </w:tblGrid>
      <w:tr w:rsidR="00CC5CE8" w:rsidRPr="008E615C" w14:paraId="3F497949" w14:textId="77777777" w:rsidTr="00AE1A51">
        <w:tc>
          <w:tcPr>
            <w:tcW w:w="10195" w:type="dxa"/>
          </w:tcPr>
          <w:p w14:paraId="61BD894F" w14:textId="77777777" w:rsidR="00CC5CE8" w:rsidRPr="008E615C" w:rsidRDefault="00CC5CE8" w:rsidP="00AE1A51">
            <w:pPr>
              <w:pStyle w:val="Notes"/>
            </w:pPr>
          </w:p>
        </w:tc>
      </w:tr>
      <w:tr w:rsidR="00CC5CE8" w:rsidRPr="008E615C" w14:paraId="2FFF66C3" w14:textId="77777777" w:rsidTr="00AE1A51">
        <w:tc>
          <w:tcPr>
            <w:tcW w:w="10195" w:type="dxa"/>
          </w:tcPr>
          <w:p w14:paraId="00BEBA58" w14:textId="77777777" w:rsidR="00CC5CE8" w:rsidRPr="008E615C" w:rsidRDefault="00CC5CE8" w:rsidP="00AE1A51"/>
        </w:tc>
      </w:tr>
    </w:tbl>
    <w:p w14:paraId="7416016F" w14:textId="77777777" w:rsidR="00CC5CE8" w:rsidRPr="008E615C" w:rsidRDefault="00CC5CE8" w:rsidP="00CC5CE8">
      <w:pPr>
        <w:numPr>
          <w:ilvl w:val="0"/>
          <w:numId w:val="12"/>
        </w:numPr>
        <w:spacing w:before="120" w:after="120" w:line="240" w:lineRule="auto"/>
      </w:pPr>
      <w:r w:rsidRPr="008E615C">
        <w:t>How long did he spend at bus stop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16"/>
      </w:tblGrid>
      <w:tr w:rsidR="00CC5CE8" w:rsidRPr="008E615C" w14:paraId="7A2D6B58" w14:textId="77777777" w:rsidTr="00AE1A51">
        <w:tc>
          <w:tcPr>
            <w:tcW w:w="10195" w:type="dxa"/>
          </w:tcPr>
          <w:p w14:paraId="0B41E651" w14:textId="77777777" w:rsidR="00CC5CE8" w:rsidRPr="008E615C" w:rsidRDefault="00CC5CE8" w:rsidP="00AE1A51">
            <w:pPr>
              <w:pStyle w:val="Notes"/>
            </w:pPr>
          </w:p>
        </w:tc>
      </w:tr>
      <w:tr w:rsidR="00CC5CE8" w:rsidRPr="008E615C" w14:paraId="1DF7E3D8" w14:textId="77777777" w:rsidTr="00AE1A51">
        <w:tc>
          <w:tcPr>
            <w:tcW w:w="10195" w:type="dxa"/>
          </w:tcPr>
          <w:p w14:paraId="3B7BF878" w14:textId="77777777" w:rsidR="00CC5CE8" w:rsidRPr="008E615C" w:rsidRDefault="00CC5CE8" w:rsidP="00AE1A51">
            <w:pPr>
              <w:pStyle w:val="Notes"/>
            </w:pPr>
          </w:p>
        </w:tc>
      </w:tr>
    </w:tbl>
    <w:p w14:paraId="49EC9D8D" w14:textId="77777777" w:rsidR="00CC5CE8" w:rsidRPr="008E615C" w:rsidRDefault="00CC5CE8" w:rsidP="00CC5CE8">
      <w:pPr>
        <w:numPr>
          <w:ilvl w:val="0"/>
          <w:numId w:val="12"/>
        </w:numPr>
        <w:spacing w:before="120" w:after="120" w:line="240" w:lineRule="auto"/>
      </w:pPr>
      <w:r w:rsidRPr="008E615C">
        <w:t>How long did he spend at stops C and 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16"/>
      </w:tblGrid>
      <w:tr w:rsidR="00CC5CE8" w14:paraId="5DD87CD0" w14:textId="77777777" w:rsidTr="00AE1A51">
        <w:tc>
          <w:tcPr>
            <w:tcW w:w="10188" w:type="dxa"/>
          </w:tcPr>
          <w:p w14:paraId="1564FA06" w14:textId="77777777" w:rsidR="00CC5CE8" w:rsidRDefault="00CC5CE8" w:rsidP="00AE1A51">
            <w:pPr>
              <w:pStyle w:val="Notes"/>
            </w:pPr>
          </w:p>
        </w:tc>
      </w:tr>
      <w:tr w:rsidR="00CC5CE8" w14:paraId="0B90D4BF" w14:textId="77777777" w:rsidTr="00AE1A51">
        <w:tc>
          <w:tcPr>
            <w:tcW w:w="10188" w:type="dxa"/>
          </w:tcPr>
          <w:p w14:paraId="55392016" w14:textId="77777777" w:rsidR="00CC5CE8" w:rsidRDefault="00CC5CE8" w:rsidP="00AE1A51">
            <w:pPr>
              <w:pStyle w:val="Notes"/>
            </w:pPr>
          </w:p>
        </w:tc>
      </w:tr>
    </w:tbl>
    <w:p w14:paraId="4E3E5450" w14:textId="77777777" w:rsidR="00CC5CE8" w:rsidRPr="00FC27B3" w:rsidRDefault="00CC5CE8" w:rsidP="00CC5CE8">
      <w:pPr>
        <w:numPr>
          <w:ilvl w:val="0"/>
          <w:numId w:val="12"/>
        </w:numPr>
        <w:spacing w:before="120" w:after="120" w:line="240" w:lineRule="auto"/>
      </w:pPr>
      <w:r w:rsidRPr="00FC27B3">
        <w:t>Calculate the answers:</w:t>
      </w:r>
    </w:p>
    <w:p w14:paraId="4835725B" w14:textId="77777777" w:rsidR="00CC5CE8" w:rsidRPr="00135B9C" w:rsidRDefault="00CC5CE8" w:rsidP="00CC5CE8">
      <w:r w:rsidRPr="00135B9C">
        <w:t>(3.56 x 2.34) + (2.3 – 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16"/>
      </w:tblGrid>
      <w:tr w:rsidR="00CC5CE8" w14:paraId="1545EF07" w14:textId="77777777" w:rsidTr="00AE1A51">
        <w:tc>
          <w:tcPr>
            <w:tcW w:w="10195" w:type="dxa"/>
          </w:tcPr>
          <w:p w14:paraId="4570D91C" w14:textId="77777777" w:rsidR="00CC5CE8" w:rsidRDefault="00CC5CE8" w:rsidP="00AE1A51">
            <w:pPr>
              <w:pStyle w:val="Notes"/>
            </w:pPr>
          </w:p>
        </w:tc>
      </w:tr>
      <w:tr w:rsidR="00CC5CE8" w14:paraId="1E7DC8C9" w14:textId="77777777" w:rsidTr="00AE1A51">
        <w:tc>
          <w:tcPr>
            <w:tcW w:w="10195" w:type="dxa"/>
          </w:tcPr>
          <w:p w14:paraId="36EF8994" w14:textId="77777777" w:rsidR="00CC5CE8" w:rsidRDefault="00CC5CE8" w:rsidP="00AE1A51">
            <w:pPr>
              <w:pStyle w:val="Notes"/>
            </w:pPr>
          </w:p>
        </w:tc>
      </w:tr>
    </w:tbl>
    <w:p w14:paraId="5A8C8E93" w14:textId="77777777" w:rsidR="00CC5CE8" w:rsidRPr="00135B9C" w:rsidRDefault="00CC5CE8" w:rsidP="00CC5CE8">
      <w:pPr>
        <w:numPr>
          <w:ilvl w:val="0"/>
          <w:numId w:val="12"/>
        </w:numPr>
        <w:spacing w:before="120" w:after="120" w:line="240" w:lineRule="auto"/>
      </w:pPr>
      <w:r w:rsidRPr="00135B9C">
        <w:t xml:space="preserve">(11.2 – </w:t>
      </w:r>
      <w:proofErr w:type="gramStart"/>
      <w:r w:rsidRPr="00135B9C">
        <w:t>5.6 )</w:t>
      </w:r>
      <w:proofErr w:type="gramEnd"/>
      <w:r w:rsidRPr="00135B9C">
        <w:t xml:space="preserve"> – (2.4 + 4.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16"/>
      </w:tblGrid>
      <w:tr w:rsidR="00CC5CE8" w14:paraId="76085849" w14:textId="77777777" w:rsidTr="00AE1A51">
        <w:tc>
          <w:tcPr>
            <w:tcW w:w="10195" w:type="dxa"/>
          </w:tcPr>
          <w:p w14:paraId="5D468926" w14:textId="77777777" w:rsidR="00CC5CE8" w:rsidRDefault="00CC5CE8" w:rsidP="00AE1A51">
            <w:pPr>
              <w:pStyle w:val="Notes"/>
            </w:pPr>
          </w:p>
        </w:tc>
      </w:tr>
      <w:tr w:rsidR="00CC5CE8" w14:paraId="7A0EE045" w14:textId="77777777" w:rsidTr="00AE1A51">
        <w:tc>
          <w:tcPr>
            <w:tcW w:w="10195" w:type="dxa"/>
          </w:tcPr>
          <w:p w14:paraId="392FCE6C" w14:textId="77777777" w:rsidR="00CC5CE8" w:rsidRDefault="00CC5CE8" w:rsidP="00AE1A51">
            <w:pPr>
              <w:pStyle w:val="Notes"/>
            </w:pPr>
          </w:p>
        </w:tc>
      </w:tr>
    </w:tbl>
    <w:p w14:paraId="27BEAB82" w14:textId="77777777" w:rsidR="00CC5CE8" w:rsidRPr="00135B9C" w:rsidRDefault="00CC5CE8" w:rsidP="00CC5CE8">
      <w:pPr>
        <w:numPr>
          <w:ilvl w:val="0"/>
          <w:numId w:val="12"/>
        </w:numPr>
        <w:spacing w:before="120" w:after="120" w:line="240" w:lineRule="auto"/>
      </w:pPr>
      <w:r w:rsidRPr="00135B9C">
        <w:t>(989.21 – 3.4) x (5.3 – 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16"/>
      </w:tblGrid>
      <w:tr w:rsidR="00CC5CE8" w14:paraId="4C3231F5" w14:textId="77777777" w:rsidTr="00AE1A51">
        <w:tc>
          <w:tcPr>
            <w:tcW w:w="10195" w:type="dxa"/>
          </w:tcPr>
          <w:p w14:paraId="58C65831" w14:textId="77777777" w:rsidR="00CC5CE8" w:rsidRDefault="00CC5CE8" w:rsidP="00AE1A51">
            <w:pPr>
              <w:pStyle w:val="Notes"/>
            </w:pPr>
          </w:p>
        </w:tc>
      </w:tr>
      <w:tr w:rsidR="00CC5CE8" w14:paraId="47D93C81" w14:textId="77777777" w:rsidTr="00AE1A51">
        <w:tc>
          <w:tcPr>
            <w:tcW w:w="10195" w:type="dxa"/>
          </w:tcPr>
          <w:p w14:paraId="3CB35BE5" w14:textId="77777777" w:rsidR="00CC5CE8" w:rsidRDefault="00CC5CE8" w:rsidP="00AE1A51">
            <w:pPr>
              <w:pStyle w:val="Notes"/>
            </w:pPr>
          </w:p>
        </w:tc>
      </w:tr>
    </w:tbl>
    <w:p w14:paraId="73F2F24F" w14:textId="77777777" w:rsidR="00CC5CE8" w:rsidRDefault="00CC5CE8" w:rsidP="00CC5CE8"/>
    <w:p w14:paraId="4A46AB8C" w14:textId="77777777" w:rsidR="00CC5CE8" w:rsidRPr="00135B9C" w:rsidRDefault="00CC5CE8" w:rsidP="00CC5CE8">
      <w:pPr>
        <w:numPr>
          <w:ilvl w:val="0"/>
          <w:numId w:val="12"/>
        </w:numPr>
        <w:spacing w:before="120" w:after="120" w:line="240" w:lineRule="auto"/>
      </w:pPr>
      <w:r w:rsidRPr="00135B9C">
        <w:t>10.99 + (7.8 x 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16"/>
      </w:tblGrid>
      <w:tr w:rsidR="00CC5CE8" w14:paraId="0EC76A27" w14:textId="77777777" w:rsidTr="00AE1A51">
        <w:tc>
          <w:tcPr>
            <w:tcW w:w="10195" w:type="dxa"/>
          </w:tcPr>
          <w:p w14:paraId="142FF49A" w14:textId="77777777" w:rsidR="00CC5CE8" w:rsidRDefault="00CC5CE8" w:rsidP="00AE1A51">
            <w:pPr>
              <w:pStyle w:val="Notes"/>
            </w:pPr>
          </w:p>
        </w:tc>
      </w:tr>
      <w:tr w:rsidR="00CC5CE8" w14:paraId="199D9888" w14:textId="77777777" w:rsidTr="00AE1A51">
        <w:tc>
          <w:tcPr>
            <w:tcW w:w="10195" w:type="dxa"/>
          </w:tcPr>
          <w:p w14:paraId="1340021C" w14:textId="77777777" w:rsidR="00CC5CE8" w:rsidRDefault="00CC5CE8" w:rsidP="00AE1A51">
            <w:pPr>
              <w:pStyle w:val="Notes"/>
            </w:pPr>
          </w:p>
        </w:tc>
      </w:tr>
    </w:tbl>
    <w:p w14:paraId="4DF16143" w14:textId="77777777" w:rsidR="00CC5CE8" w:rsidRPr="00135B9C" w:rsidRDefault="00CC5CE8" w:rsidP="00CC5CE8">
      <w:pPr>
        <w:numPr>
          <w:ilvl w:val="0"/>
          <w:numId w:val="12"/>
        </w:numPr>
        <w:spacing w:before="120" w:after="120" w:line="240" w:lineRule="auto"/>
      </w:pPr>
      <w:r w:rsidRPr="00135B9C">
        <w:lastRenderedPageBreak/>
        <w:t>414.3 – 298.99 +3.5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16"/>
      </w:tblGrid>
      <w:tr w:rsidR="00CC5CE8" w14:paraId="1F7B4695" w14:textId="77777777" w:rsidTr="00AE1A51">
        <w:tc>
          <w:tcPr>
            <w:tcW w:w="10195" w:type="dxa"/>
          </w:tcPr>
          <w:p w14:paraId="402D2899" w14:textId="77777777" w:rsidR="00CC5CE8" w:rsidRDefault="00CC5CE8" w:rsidP="00AE1A51">
            <w:pPr>
              <w:pStyle w:val="Notes"/>
            </w:pPr>
          </w:p>
        </w:tc>
      </w:tr>
      <w:tr w:rsidR="00CC5CE8" w14:paraId="2067D593" w14:textId="77777777" w:rsidTr="00AE1A51">
        <w:tc>
          <w:tcPr>
            <w:tcW w:w="10195" w:type="dxa"/>
          </w:tcPr>
          <w:p w14:paraId="574F832A" w14:textId="77777777" w:rsidR="00CC5CE8" w:rsidRDefault="00CC5CE8" w:rsidP="00AE1A51">
            <w:pPr>
              <w:pStyle w:val="Notes"/>
            </w:pPr>
          </w:p>
        </w:tc>
      </w:tr>
    </w:tbl>
    <w:p w14:paraId="4A7930C8" w14:textId="77777777" w:rsidR="00CC5CE8" w:rsidRPr="00135B9C" w:rsidRDefault="00CC5CE8" w:rsidP="00CC5CE8">
      <w:pPr>
        <w:numPr>
          <w:ilvl w:val="0"/>
          <w:numId w:val="12"/>
        </w:numPr>
        <w:spacing w:before="120" w:after="120" w:line="240" w:lineRule="auto"/>
      </w:pPr>
      <w:r w:rsidRPr="00135B9C">
        <w:t xml:space="preserve">42.2 </w:t>
      </w:r>
      <w:proofErr w:type="gramStart"/>
      <w:r w:rsidRPr="00135B9C">
        <w:t>x( 5.3</w:t>
      </w:r>
      <w:proofErr w:type="gramEnd"/>
      <w:r w:rsidRPr="00135B9C">
        <w:t xml:space="preserve"> – 4.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16"/>
      </w:tblGrid>
      <w:tr w:rsidR="00CC5CE8" w14:paraId="191CF508" w14:textId="77777777" w:rsidTr="00AE1A51">
        <w:tc>
          <w:tcPr>
            <w:tcW w:w="10195" w:type="dxa"/>
          </w:tcPr>
          <w:p w14:paraId="26515455" w14:textId="77777777" w:rsidR="00CC5CE8" w:rsidRDefault="00CC5CE8" w:rsidP="00AE1A51">
            <w:pPr>
              <w:pStyle w:val="Notes"/>
            </w:pPr>
          </w:p>
        </w:tc>
      </w:tr>
      <w:tr w:rsidR="00CC5CE8" w14:paraId="65565056" w14:textId="77777777" w:rsidTr="00AE1A51">
        <w:tc>
          <w:tcPr>
            <w:tcW w:w="10195" w:type="dxa"/>
          </w:tcPr>
          <w:p w14:paraId="06F0F792" w14:textId="77777777" w:rsidR="00CC5CE8" w:rsidRDefault="00CC5CE8" w:rsidP="00AE1A51">
            <w:pPr>
              <w:pStyle w:val="Notes"/>
            </w:pPr>
          </w:p>
        </w:tc>
      </w:tr>
    </w:tbl>
    <w:p w14:paraId="3B54EB34" w14:textId="77777777" w:rsidR="00CC5CE8" w:rsidRPr="00135B9C" w:rsidRDefault="00CC5CE8" w:rsidP="00CC5CE8">
      <w:pPr>
        <w:numPr>
          <w:ilvl w:val="0"/>
          <w:numId w:val="12"/>
        </w:numPr>
        <w:spacing w:before="120" w:after="120" w:line="240" w:lineRule="auto"/>
      </w:pPr>
      <w:r w:rsidRPr="00135B9C">
        <w:t xml:space="preserve">33.1 </w:t>
      </w:r>
      <w:proofErr w:type="gramStart"/>
      <w:r w:rsidRPr="00135B9C">
        <w:t>x( 4.5</w:t>
      </w:r>
      <w:proofErr w:type="gramEnd"/>
      <w:r w:rsidRPr="00135B9C">
        <w:t xml:space="preserve"> + 3.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16"/>
      </w:tblGrid>
      <w:tr w:rsidR="00CC5CE8" w14:paraId="1D0F5B69" w14:textId="77777777" w:rsidTr="00AE1A51">
        <w:tc>
          <w:tcPr>
            <w:tcW w:w="10195" w:type="dxa"/>
          </w:tcPr>
          <w:p w14:paraId="43CFFC50" w14:textId="77777777" w:rsidR="00CC5CE8" w:rsidRDefault="00CC5CE8" w:rsidP="00AE1A51">
            <w:pPr>
              <w:pStyle w:val="Notes"/>
            </w:pPr>
          </w:p>
        </w:tc>
      </w:tr>
      <w:tr w:rsidR="00CC5CE8" w14:paraId="3CC5622E" w14:textId="77777777" w:rsidTr="00AE1A51">
        <w:tc>
          <w:tcPr>
            <w:tcW w:w="10195" w:type="dxa"/>
          </w:tcPr>
          <w:p w14:paraId="71329685" w14:textId="77777777" w:rsidR="00CC5CE8" w:rsidRDefault="00CC5CE8" w:rsidP="00AE1A51">
            <w:pPr>
              <w:pStyle w:val="Notes"/>
            </w:pPr>
          </w:p>
        </w:tc>
      </w:tr>
    </w:tbl>
    <w:p w14:paraId="7B544DE8" w14:textId="77777777" w:rsidR="00CC5CE8" w:rsidRPr="00135B9C" w:rsidRDefault="00CC5CE8" w:rsidP="00CC5CE8">
      <w:pPr>
        <w:numPr>
          <w:ilvl w:val="0"/>
          <w:numId w:val="12"/>
        </w:numPr>
        <w:spacing w:before="120" w:after="120" w:line="240" w:lineRule="auto"/>
      </w:pPr>
      <w:r w:rsidRPr="00135B9C">
        <w:t>0.003 + 2.13 x (4.5 + 4.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16"/>
      </w:tblGrid>
      <w:tr w:rsidR="00CC5CE8" w14:paraId="1792701C" w14:textId="77777777" w:rsidTr="00AE1A51">
        <w:tc>
          <w:tcPr>
            <w:tcW w:w="10195" w:type="dxa"/>
            <w:shd w:val="clear" w:color="auto" w:fill="auto"/>
          </w:tcPr>
          <w:p w14:paraId="6C3DBD42" w14:textId="77777777" w:rsidR="00CC5CE8" w:rsidRPr="00CE1AD8" w:rsidRDefault="00CC5CE8" w:rsidP="00AE1A51">
            <w:pPr>
              <w:pStyle w:val="Notes"/>
            </w:pPr>
          </w:p>
        </w:tc>
      </w:tr>
      <w:tr w:rsidR="00CC5CE8" w14:paraId="22BCBE49" w14:textId="77777777" w:rsidTr="00AE1A51">
        <w:tc>
          <w:tcPr>
            <w:tcW w:w="10195" w:type="dxa"/>
          </w:tcPr>
          <w:p w14:paraId="67E3A1A2" w14:textId="77777777" w:rsidR="00CC5CE8" w:rsidRDefault="00CC5CE8" w:rsidP="00AE1A51">
            <w:pPr>
              <w:pStyle w:val="Notes"/>
            </w:pPr>
          </w:p>
        </w:tc>
      </w:tr>
    </w:tbl>
    <w:p w14:paraId="3DDCC8B7" w14:textId="77777777" w:rsidR="00CC5CE8" w:rsidRDefault="00CC5CE8" w:rsidP="00CC5CE8">
      <w:pPr>
        <w:numPr>
          <w:ilvl w:val="0"/>
          <w:numId w:val="12"/>
        </w:numPr>
        <w:spacing w:before="120" w:after="120" w:line="240" w:lineRule="auto"/>
      </w:pPr>
      <w:r w:rsidRPr="00FC27B3">
        <w:t>Determine the error should you omit the bracke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16"/>
      </w:tblGrid>
      <w:tr w:rsidR="00CC5CE8" w14:paraId="3E9DE043" w14:textId="77777777" w:rsidTr="00AE1A51">
        <w:tc>
          <w:tcPr>
            <w:tcW w:w="10188" w:type="dxa"/>
          </w:tcPr>
          <w:p w14:paraId="5A0CF849" w14:textId="77777777" w:rsidR="00CC5CE8" w:rsidRDefault="00CC5CE8" w:rsidP="00AE1A51">
            <w:pPr>
              <w:pStyle w:val="Notes"/>
            </w:pPr>
          </w:p>
        </w:tc>
      </w:tr>
      <w:tr w:rsidR="00CC5CE8" w14:paraId="2ED99E2C" w14:textId="77777777" w:rsidTr="00AE1A51">
        <w:tc>
          <w:tcPr>
            <w:tcW w:w="10188" w:type="dxa"/>
          </w:tcPr>
          <w:p w14:paraId="49B138B7" w14:textId="77777777" w:rsidR="00CC5CE8" w:rsidRDefault="00CC5CE8" w:rsidP="00AE1A51">
            <w:pPr>
              <w:pStyle w:val="Notes"/>
            </w:pPr>
          </w:p>
        </w:tc>
      </w:tr>
      <w:tr w:rsidR="00CC5CE8" w14:paraId="2535917A" w14:textId="77777777" w:rsidTr="00AE1A51">
        <w:tc>
          <w:tcPr>
            <w:tcW w:w="10188" w:type="dxa"/>
          </w:tcPr>
          <w:p w14:paraId="6D95C1B8" w14:textId="77777777" w:rsidR="00CC5CE8" w:rsidRDefault="00CC5CE8" w:rsidP="00AE1A51">
            <w:pPr>
              <w:pStyle w:val="Notes"/>
            </w:pPr>
          </w:p>
        </w:tc>
      </w:tr>
      <w:tr w:rsidR="00CC5CE8" w14:paraId="04B2BEC8" w14:textId="77777777" w:rsidTr="00AE1A51">
        <w:tc>
          <w:tcPr>
            <w:tcW w:w="10188" w:type="dxa"/>
          </w:tcPr>
          <w:p w14:paraId="131AC2E0" w14:textId="77777777" w:rsidR="00CC5CE8" w:rsidRDefault="00CC5CE8" w:rsidP="00AE1A51">
            <w:pPr>
              <w:pStyle w:val="Notes"/>
            </w:pPr>
          </w:p>
        </w:tc>
      </w:tr>
      <w:tr w:rsidR="00CC5CE8" w14:paraId="3572EE26" w14:textId="77777777" w:rsidTr="00AE1A51">
        <w:tc>
          <w:tcPr>
            <w:tcW w:w="10188" w:type="dxa"/>
          </w:tcPr>
          <w:p w14:paraId="584DA2FF" w14:textId="77777777" w:rsidR="00CC5CE8" w:rsidRDefault="00CC5CE8" w:rsidP="00AE1A51">
            <w:pPr>
              <w:pStyle w:val="Notes"/>
            </w:pPr>
          </w:p>
        </w:tc>
      </w:tr>
      <w:tr w:rsidR="00CC5CE8" w14:paraId="12AAFD4F" w14:textId="77777777" w:rsidTr="00AE1A51">
        <w:tc>
          <w:tcPr>
            <w:tcW w:w="10188" w:type="dxa"/>
          </w:tcPr>
          <w:p w14:paraId="1526F5A8" w14:textId="77777777" w:rsidR="00CC5CE8" w:rsidRDefault="00CC5CE8" w:rsidP="00AE1A51">
            <w:pPr>
              <w:pStyle w:val="Notes"/>
            </w:pPr>
          </w:p>
        </w:tc>
      </w:tr>
      <w:tr w:rsidR="00CC5CE8" w14:paraId="40860B61" w14:textId="77777777" w:rsidTr="00AE1A51">
        <w:tc>
          <w:tcPr>
            <w:tcW w:w="10188" w:type="dxa"/>
          </w:tcPr>
          <w:p w14:paraId="44C479EB" w14:textId="77777777" w:rsidR="00CC5CE8" w:rsidRDefault="00CC5CE8" w:rsidP="00AE1A51">
            <w:pPr>
              <w:pStyle w:val="Notes"/>
            </w:pPr>
          </w:p>
        </w:tc>
      </w:tr>
      <w:tr w:rsidR="00CC5CE8" w14:paraId="5AE9D5BA" w14:textId="77777777" w:rsidTr="00AE1A51">
        <w:tc>
          <w:tcPr>
            <w:tcW w:w="10188" w:type="dxa"/>
          </w:tcPr>
          <w:p w14:paraId="716F6E5D" w14:textId="77777777" w:rsidR="00CC5CE8" w:rsidRDefault="00CC5CE8" w:rsidP="00AE1A51">
            <w:pPr>
              <w:pStyle w:val="Notes"/>
            </w:pPr>
          </w:p>
        </w:tc>
      </w:tr>
    </w:tbl>
    <w:p w14:paraId="57B928CB" w14:textId="77777777" w:rsidR="00CC5CE8" w:rsidRDefault="00CC5CE8" w:rsidP="00CC5CE8"/>
    <w:p w14:paraId="297AF16B" w14:textId="77777777" w:rsidR="00DD02BC" w:rsidRDefault="00DD02BC" w:rsidP="00126EE1">
      <w:pPr>
        <w:pStyle w:val="Heading1"/>
      </w:pPr>
      <w:bookmarkStart w:id="3" w:name="_Toc415635276"/>
    </w:p>
    <w:p w14:paraId="755EE6FC" w14:textId="0C8A1CAE" w:rsidR="00CC5CE8" w:rsidRDefault="00CC5CE8" w:rsidP="00126EE1">
      <w:pPr>
        <w:pStyle w:val="Heading1"/>
      </w:pPr>
      <w:r>
        <w:t>Activity 2: (SO1, AC3 – 6)</w:t>
      </w:r>
      <w:bookmarkEnd w:id="3"/>
    </w:p>
    <w:p w14:paraId="54D03952" w14:textId="77777777" w:rsidR="00CC5CE8" w:rsidRDefault="00CC5CE8" w:rsidP="00CC5CE8">
      <w:r>
        <w:t>This is an individual activity</w:t>
      </w:r>
    </w:p>
    <w:p w14:paraId="5333EEA8" w14:textId="77777777" w:rsidR="00CC5CE8" w:rsidRDefault="00CC5CE8" w:rsidP="00CC5CE8">
      <w:pPr>
        <w:numPr>
          <w:ilvl w:val="0"/>
          <w:numId w:val="12"/>
        </w:numPr>
        <w:spacing w:before="120" w:after="120" w:line="240" w:lineRule="auto"/>
      </w:pPr>
      <w:r w:rsidRPr="00CF417D">
        <w:t>What is the value of the ‘6’ in each of the following numb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6"/>
        <w:gridCol w:w="7370"/>
      </w:tblGrid>
      <w:tr w:rsidR="00CC5CE8" w:rsidRPr="00F471F9" w14:paraId="59C55A5B" w14:textId="77777777" w:rsidTr="00AE1A51">
        <w:tc>
          <w:tcPr>
            <w:tcW w:w="1774" w:type="dxa"/>
          </w:tcPr>
          <w:p w14:paraId="0A578424" w14:textId="77777777" w:rsidR="00CC5CE8" w:rsidRPr="00F471F9" w:rsidRDefault="00CC5CE8" w:rsidP="00AE1A51">
            <w:r w:rsidRPr="00F471F9">
              <w:t>169</w:t>
            </w:r>
          </w:p>
        </w:tc>
        <w:tc>
          <w:tcPr>
            <w:tcW w:w="8414" w:type="dxa"/>
          </w:tcPr>
          <w:p w14:paraId="5A751C23" w14:textId="77777777" w:rsidR="00CC5CE8" w:rsidRPr="00F471F9" w:rsidRDefault="00CC5CE8" w:rsidP="00AE1A51">
            <w:pPr>
              <w:pStyle w:val="Notes"/>
            </w:pPr>
          </w:p>
        </w:tc>
      </w:tr>
      <w:tr w:rsidR="00CC5CE8" w:rsidRPr="00F471F9" w14:paraId="1D5FAD62" w14:textId="77777777" w:rsidTr="00AE1A51">
        <w:tc>
          <w:tcPr>
            <w:tcW w:w="1774" w:type="dxa"/>
          </w:tcPr>
          <w:p w14:paraId="032847A1" w14:textId="77777777" w:rsidR="00CC5CE8" w:rsidRPr="00F471F9" w:rsidRDefault="00CC5CE8" w:rsidP="00AE1A51">
            <w:r w:rsidRPr="00F471F9">
              <w:t>2,016</w:t>
            </w:r>
          </w:p>
        </w:tc>
        <w:tc>
          <w:tcPr>
            <w:tcW w:w="8414" w:type="dxa"/>
          </w:tcPr>
          <w:p w14:paraId="3B50948D" w14:textId="77777777" w:rsidR="00CC5CE8" w:rsidRPr="00F471F9" w:rsidRDefault="00CC5CE8" w:rsidP="00AE1A51">
            <w:pPr>
              <w:pStyle w:val="Notes"/>
            </w:pPr>
          </w:p>
        </w:tc>
      </w:tr>
      <w:tr w:rsidR="00CC5CE8" w:rsidRPr="00F471F9" w14:paraId="2497837F" w14:textId="77777777" w:rsidTr="00AE1A51">
        <w:tc>
          <w:tcPr>
            <w:tcW w:w="1774" w:type="dxa"/>
          </w:tcPr>
          <w:p w14:paraId="7A8B5001" w14:textId="77777777" w:rsidR="00CC5CE8" w:rsidRPr="00F471F9" w:rsidRDefault="00CC5CE8" w:rsidP="00AE1A51">
            <w:r w:rsidRPr="00F471F9">
              <w:lastRenderedPageBreak/>
              <w:t>6,543</w:t>
            </w:r>
          </w:p>
        </w:tc>
        <w:tc>
          <w:tcPr>
            <w:tcW w:w="8414" w:type="dxa"/>
          </w:tcPr>
          <w:p w14:paraId="4D893A89" w14:textId="77777777" w:rsidR="00CC5CE8" w:rsidRPr="00F471F9" w:rsidRDefault="00CC5CE8" w:rsidP="00AE1A51">
            <w:pPr>
              <w:pStyle w:val="Notes"/>
            </w:pPr>
          </w:p>
        </w:tc>
      </w:tr>
    </w:tbl>
    <w:p w14:paraId="639C5DED" w14:textId="77777777" w:rsidR="00CC5CE8" w:rsidRDefault="00CC5CE8" w:rsidP="00CC5CE8">
      <w:pPr>
        <w:numPr>
          <w:ilvl w:val="0"/>
          <w:numId w:val="12"/>
        </w:numPr>
        <w:spacing w:before="120" w:after="120" w:line="240" w:lineRule="auto"/>
      </w:pPr>
      <w:r>
        <w:t xml:space="preserve">The pictures below show whole fruit or pies that have been divided into smaller parts.  The orange slice looks like one sixteenth of an orange.  Use the picture of the orange that has been cut in half to work out if you agree with me. </w:t>
      </w:r>
    </w:p>
    <w:p w14:paraId="00CC2F2F" w14:textId="77777777" w:rsidR="00CC5CE8" w:rsidRDefault="00CC5CE8" w:rsidP="00CC5CE8">
      <w:pPr>
        <w:numPr>
          <w:ilvl w:val="0"/>
          <w:numId w:val="12"/>
        </w:numPr>
        <w:spacing w:before="120" w:after="120" w:line="240" w:lineRule="auto"/>
      </w:pPr>
      <w:r>
        <w:t>See if you can divide the fruit and pies into the following:</w:t>
      </w:r>
    </w:p>
    <w:p w14:paraId="343AC8A2" w14:textId="77777777" w:rsidR="00CC5CE8" w:rsidRPr="00135B9C" w:rsidRDefault="00CC5CE8" w:rsidP="00CC5CE8">
      <w:pPr>
        <w:pStyle w:val="ListBullet"/>
        <w:tabs>
          <w:tab w:val="clear" w:pos="360"/>
          <w:tab w:val="num" w:pos="1080"/>
        </w:tabs>
        <w:ind w:left="1077"/>
      </w:pPr>
      <w:r w:rsidRPr="00135B9C">
        <w:t>Four quarters</w:t>
      </w:r>
    </w:p>
    <w:p w14:paraId="4E2FCF49" w14:textId="77777777" w:rsidR="00CC5CE8" w:rsidRPr="00135B9C" w:rsidRDefault="00CC5CE8" w:rsidP="00CC5CE8">
      <w:pPr>
        <w:pStyle w:val="ListBullet"/>
        <w:tabs>
          <w:tab w:val="clear" w:pos="360"/>
          <w:tab w:val="num" w:pos="1080"/>
        </w:tabs>
        <w:ind w:left="1077"/>
      </w:pPr>
      <w:r w:rsidRPr="00135B9C">
        <w:t>Eight eight</w:t>
      </w:r>
      <w:r>
        <w:t>h</w:t>
      </w:r>
      <w:r w:rsidRPr="00135B9C">
        <w:t>s</w:t>
      </w:r>
    </w:p>
    <w:p w14:paraId="1B300019" w14:textId="77777777" w:rsidR="00CC5CE8" w:rsidRPr="00135B9C" w:rsidRDefault="00CC5CE8" w:rsidP="00CC5CE8">
      <w:pPr>
        <w:pStyle w:val="ListBullet"/>
        <w:tabs>
          <w:tab w:val="clear" w:pos="360"/>
          <w:tab w:val="num" w:pos="1080"/>
        </w:tabs>
        <w:ind w:left="1077"/>
      </w:pPr>
      <w:r w:rsidRPr="00135B9C">
        <w:t>Six sixths</w:t>
      </w:r>
    </w:p>
    <w:p w14:paraId="1B806F57" w14:textId="77777777" w:rsidR="00CC5CE8" w:rsidRPr="00135B9C" w:rsidRDefault="00CC5CE8" w:rsidP="00CC5CE8">
      <w:pPr>
        <w:pStyle w:val="ListBullet"/>
        <w:tabs>
          <w:tab w:val="clear" w:pos="360"/>
          <w:tab w:val="num" w:pos="1080"/>
        </w:tabs>
        <w:ind w:left="1077"/>
      </w:pPr>
      <w:r w:rsidRPr="00135B9C">
        <w:t>Twelve twelfths</w:t>
      </w:r>
    </w:p>
    <w:p w14:paraId="293C0F2F" w14:textId="77777777" w:rsidR="00CC5CE8" w:rsidRDefault="00CC5CE8" w:rsidP="00CC5CE8">
      <w:pPr>
        <w:pStyle w:val="ListBullet"/>
        <w:numPr>
          <w:ilvl w:val="0"/>
          <w:numId w:val="0"/>
        </w:numPr>
      </w:pPr>
      <w:r>
        <w:br w:type="page"/>
      </w:r>
    </w:p>
    <w:p w14:paraId="001F48DB" w14:textId="77777777" w:rsidR="00CC5CE8" w:rsidRDefault="00CC5CE8" w:rsidP="00CC5CE8">
      <w:pPr>
        <w:pStyle w:val="ListBullet"/>
        <w:numPr>
          <w:ilvl w:val="0"/>
          <w:numId w:val="0"/>
        </w:numPr>
      </w:pPr>
      <w:r>
        <w:rPr>
          <w:noProof/>
          <w:lang w:val="en-ZA" w:eastAsia="en-ZA"/>
        </w:rPr>
        <w:lastRenderedPageBreak/>
        <w:drawing>
          <wp:anchor distT="0" distB="0" distL="114300" distR="114300" simplePos="0" relativeHeight="251662336" behindDoc="0" locked="0" layoutInCell="1" allowOverlap="1" wp14:anchorId="236789A5" wp14:editId="561832B7">
            <wp:simplePos x="0" y="0"/>
            <wp:positionH relativeFrom="column">
              <wp:posOffset>2256155</wp:posOffset>
            </wp:positionH>
            <wp:positionV relativeFrom="paragraph">
              <wp:posOffset>151130</wp:posOffset>
            </wp:positionV>
            <wp:extent cx="1662430" cy="1461770"/>
            <wp:effectExtent l="0" t="0" r="0" b="5080"/>
            <wp:wrapNone/>
            <wp:docPr id="128" name="Picture 5" descr="FRUIT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RUIT0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62430" cy="14617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B3AB7AC" w14:textId="77777777" w:rsidR="00CC5CE8" w:rsidRDefault="00CC5CE8" w:rsidP="00CC5CE8">
      <w:pPr>
        <w:pStyle w:val="ListBullet"/>
        <w:numPr>
          <w:ilvl w:val="0"/>
          <w:numId w:val="0"/>
        </w:numPr>
      </w:pPr>
      <w:r>
        <w:rPr>
          <w:noProof/>
          <w:lang w:val="en-ZA" w:eastAsia="en-ZA"/>
        </w:rPr>
        <w:drawing>
          <wp:anchor distT="0" distB="0" distL="114300" distR="114300" simplePos="0" relativeHeight="251663360" behindDoc="0" locked="0" layoutInCell="1" allowOverlap="1" wp14:anchorId="795E8406" wp14:editId="39FBC973">
            <wp:simplePos x="0" y="0"/>
            <wp:positionH relativeFrom="column">
              <wp:posOffset>-118745</wp:posOffset>
            </wp:positionH>
            <wp:positionV relativeFrom="paragraph">
              <wp:posOffset>194945</wp:posOffset>
            </wp:positionV>
            <wp:extent cx="2459990" cy="1390650"/>
            <wp:effectExtent l="0" t="0" r="0" b="0"/>
            <wp:wrapNone/>
            <wp:docPr id="127" name="Picture 6" descr="FRUIT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RUIT07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59990" cy="13906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6A53195" w14:textId="77777777" w:rsidR="00CC5CE8" w:rsidRDefault="00CC5CE8" w:rsidP="00CC5CE8"/>
    <w:p w14:paraId="2A6BD8CD" w14:textId="77777777" w:rsidR="00CC5CE8" w:rsidRDefault="00CC5CE8" w:rsidP="00CC5CE8"/>
    <w:p w14:paraId="066908BE" w14:textId="77777777" w:rsidR="00CC5CE8" w:rsidRDefault="00CC5CE8" w:rsidP="00CC5CE8">
      <w:r>
        <w:rPr>
          <w:noProof/>
        </w:rPr>
        <mc:AlternateContent>
          <mc:Choice Requires="wps">
            <w:drawing>
              <wp:anchor distT="0" distB="0" distL="114299" distR="114299" simplePos="0" relativeHeight="251659264" behindDoc="0" locked="0" layoutInCell="1" allowOverlap="1" wp14:anchorId="0B6C1094" wp14:editId="4BC4C266">
                <wp:simplePos x="0" y="0"/>
                <wp:positionH relativeFrom="column">
                  <wp:posOffset>-1162051</wp:posOffset>
                </wp:positionH>
                <wp:positionV relativeFrom="paragraph">
                  <wp:posOffset>14605</wp:posOffset>
                </wp:positionV>
                <wp:extent cx="0" cy="1028700"/>
                <wp:effectExtent l="0" t="0" r="19050" b="0"/>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4ABF98B3" id="Line 2" o:spid="_x0000_s1026" style="position:absolute;z-index:2516592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1.5pt,1.15pt" to="-91.5pt,8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"/>
            </w:pict>
          </mc:Fallback>
        </mc:AlternateContent>
      </w:r>
    </w:p>
    <w:p w14:paraId="06811374" w14:textId="77777777" w:rsidR="00CC5CE8" w:rsidRDefault="00CC5CE8" w:rsidP="00CC5CE8"/>
    <w:p w14:paraId="20D405FC" w14:textId="77777777" w:rsidR="00CC5CE8" w:rsidRDefault="00CC5CE8" w:rsidP="00CC5CE8"/>
    <w:p w14:paraId="00F65AE9" w14:textId="77777777" w:rsidR="00CC5CE8" w:rsidRDefault="00CC5CE8" w:rsidP="00CC5CE8"/>
    <w:p w14:paraId="060A3F44" w14:textId="77777777" w:rsidR="00CC5CE8" w:rsidRDefault="00CC5CE8" w:rsidP="00CC5CE8"/>
    <w:p w14:paraId="5229C408" w14:textId="77777777" w:rsidR="00CC5CE8" w:rsidRDefault="00CC5CE8" w:rsidP="00CC5CE8">
      <w:r>
        <w:rPr>
          <w:noProof/>
        </w:rPr>
        <w:drawing>
          <wp:anchor distT="0" distB="0" distL="114300" distR="114300" simplePos="0" relativeHeight="251660288" behindDoc="0" locked="0" layoutInCell="1" allowOverlap="1" wp14:anchorId="5662AB94" wp14:editId="225D3584">
            <wp:simplePos x="0" y="0"/>
            <wp:positionH relativeFrom="column">
              <wp:posOffset>3324860</wp:posOffset>
            </wp:positionH>
            <wp:positionV relativeFrom="paragraph">
              <wp:posOffset>119380</wp:posOffset>
            </wp:positionV>
            <wp:extent cx="3200400" cy="1727200"/>
            <wp:effectExtent l="0" t="0" r="0" b="6350"/>
            <wp:wrapNone/>
            <wp:docPr id="125" name="Picture 3" descr="I0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0203"/>
                    <pic:cNvPicPr>
                      <a:picLocks noChangeAspect="1" noChangeArrowheads="1"/>
                    </pic:cNvPicPr>
                  </pic:nvPicPr>
                  <pic:blipFill>
                    <a:blip r:embed="rId15" cstate="print">
                      <a:lum bright="20000"/>
                      <a:extLst>
                        <a:ext uri="{28A0092B-C50C-407E-A947-70E740481C1C}">
                          <a14:useLocalDpi xmlns:a14="http://schemas.microsoft.com/office/drawing/2010/main" val="0"/>
                        </a:ext>
                      </a:extLst>
                    </a:blip>
                    <a:srcRect/>
                    <a:stretch>
                      <a:fillRect/>
                    </a:stretch>
                  </pic:blipFill>
                  <pic:spPr bwMode="auto">
                    <a:xfrm>
                      <a:off x="0" y="0"/>
                      <a:ext cx="320040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1312" behindDoc="0" locked="0" layoutInCell="1" allowOverlap="1" wp14:anchorId="6CDAE03E" wp14:editId="23D99BD1">
            <wp:simplePos x="0" y="0"/>
            <wp:positionH relativeFrom="column">
              <wp:posOffset>118745</wp:posOffset>
            </wp:positionH>
            <wp:positionV relativeFrom="paragraph">
              <wp:posOffset>5080</wp:posOffset>
            </wp:positionV>
            <wp:extent cx="3073400" cy="2117090"/>
            <wp:effectExtent l="0" t="0" r="0" b="0"/>
            <wp:wrapNone/>
            <wp:docPr id="124" name="Picture 4" descr="I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000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73400" cy="21170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525250" w14:textId="77777777" w:rsidR="00CC5CE8" w:rsidRDefault="00CC5CE8" w:rsidP="00CC5CE8"/>
    <w:p w14:paraId="1C2C94C4" w14:textId="77777777" w:rsidR="00CC5CE8" w:rsidRDefault="00CC5CE8" w:rsidP="00CC5CE8"/>
    <w:p w14:paraId="7553E48A" w14:textId="77777777" w:rsidR="00CC5CE8" w:rsidRDefault="00CC5CE8" w:rsidP="00CC5CE8"/>
    <w:p w14:paraId="2E736AF5" w14:textId="77777777" w:rsidR="00CC5CE8" w:rsidRDefault="00CC5CE8" w:rsidP="00CC5CE8"/>
    <w:p w14:paraId="1CDB1757" w14:textId="77777777" w:rsidR="00CC5CE8" w:rsidRDefault="00CC5CE8" w:rsidP="00CC5CE8"/>
    <w:p w14:paraId="1C1B3262" w14:textId="77777777" w:rsidR="00CC5CE8" w:rsidRDefault="00CC5CE8" w:rsidP="00CC5CE8"/>
    <w:p w14:paraId="5A68A1E8" w14:textId="77777777" w:rsidR="00CC5CE8" w:rsidRDefault="00CC5CE8" w:rsidP="00CC5CE8"/>
    <w:p w14:paraId="7B1825FB" w14:textId="77777777" w:rsidR="00CC5CE8" w:rsidRDefault="00CC5CE8" w:rsidP="00CC5CE8"/>
    <w:p w14:paraId="6876132E" w14:textId="77777777" w:rsidR="00CC5CE8" w:rsidRDefault="00CC5CE8" w:rsidP="00CC5CE8"/>
    <w:p w14:paraId="14CAB570" w14:textId="77777777" w:rsidR="00CC5CE8" w:rsidRDefault="00CC5CE8" w:rsidP="00CC5CE8">
      <w:r>
        <w:br w:type="page"/>
      </w:r>
    </w:p>
    <w:p w14:paraId="3F9F487A" w14:textId="77777777" w:rsidR="00CC5CE8" w:rsidRPr="00CF417D" w:rsidRDefault="00CC5CE8" w:rsidP="00CC5CE8">
      <w:pPr>
        <w:numPr>
          <w:ilvl w:val="0"/>
          <w:numId w:val="12"/>
        </w:numPr>
        <w:spacing w:before="120" w:after="120" w:line="240" w:lineRule="auto"/>
      </w:pPr>
      <w:r w:rsidRPr="00CF417D">
        <w:lastRenderedPageBreak/>
        <w:t xml:space="preserve">Round the values in the table to the term specified. </w:t>
      </w:r>
      <w:r>
        <w:t>R</w:t>
      </w:r>
      <w:r w:rsidRPr="00CF417D">
        <w:t>emember to take the term that you are going to round to, find the digit that corresponds to its position then change that digit according to the digit on its right. Do not start rounding from the right then stop when you reach that position. This will give you the wrong answer! Look again at 198.7630467 and notice that the rounding always used the original number. If the rounding had been ‘rolled-up’, so to speak, the value for ten-thousandth would have been 198.7631 and this value is wrong!</w:t>
      </w:r>
    </w:p>
    <w:p w14:paraId="5CAC5266" w14:textId="77777777" w:rsidR="00CC5CE8" w:rsidRPr="00CF417D" w:rsidRDefault="00CC5CE8" w:rsidP="00CC5CE8"/>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82"/>
        <w:gridCol w:w="2186"/>
        <w:gridCol w:w="3109"/>
      </w:tblGrid>
      <w:tr w:rsidR="00CC5CE8" w:rsidRPr="006A0721" w14:paraId="258FE3C3" w14:textId="77777777" w:rsidTr="00AE1A51">
        <w:trPr>
          <w:jc w:val="center"/>
        </w:trPr>
        <w:tc>
          <w:tcPr>
            <w:tcW w:w="2482" w:type="dxa"/>
          </w:tcPr>
          <w:p w14:paraId="59E20A57" w14:textId="77777777" w:rsidR="00CC5CE8" w:rsidRPr="006A0721" w:rsidRDefault="00CC5CE8" w:rsidP="00AE1A51">
            <w:r w:rsidRPr="006A0721">
              <w:t>Value</w:t>
            </w:r>
          </w:p>
        </w:tc>
        <w:tc>
          <w:tcPr>
            <w:tcW w:w="0" w:type="auto"/>
          </w:tcPr>
          <w:p w14:paraId="4FB38C0A" w14:textId="77777777" w:rsidR="00CC5CE8" w:rsidRPr="006A0721" w:rsidRDefault="00CC5CE8" w:rsidP="00AE1A51">
            <w:r w:rsidRPr="006A0721">
              <w:t>Round to (Term)</w:t>
            </w:r>
          </w:p>
        </w:tc>
        <w:tc>
          <w:tcPr>
            <w:tcW w:w="3109" w:type="dxa"/>
          </w:tcPr>
          <w:p w14:paraId="36102CB5" w14:textId="77777777" w:rsidR="00CC5CE8" w:rsidRPr="006A0721" w:rsidRDefault="00CC5CE8" w:rsidP="00AE1A51">
            <w:r w:rsidRPr="006A0721">
              <w:t>Result</w:t>
            </w:r>
          </w:p>
        </w:tc>
      </w:tr>
      <w:tr w:rsidR="00CC5CE8" w:rsidRPr="006A0721" w14:paraId="4C23BDF8" w14:textId="77777777" w:rsidTr="00AE1A51">
        <w:trPr>
          <w:jc w:val="center"/>
        </w:trPr>
        <w:tc>
          <w:tcPr>
            <w:tcW w:w="2482" w:type="dxa"/>
          </w:tcPr>
          <w:p w14:paraId="1C2178AC" w14:textId="77777777" w:rsidR="00CC5CE8" w:rsidRPr="006A0721" w:rsidRDefault="00CC5CE8" w:rsidP="00AE1A51">
            <w:r w:rsidRPr="006A0721">
              <w:t>1.34</w:t>
            </w:r>
          </w:p>
        </w:tc>
        <w:tc>
          <w:tcPr>
            <w:tcW w:w="0" w:type="auto"/>
          </w:tcPr>
          <w:p w14:paraId="4B1F273D" w14:textId="77777777" w:rsidR="00CC5CE8" w:rsidRPr="006A0721" w:rsidRDefault="00CC5CE8" w:rsidP="00AE1A51">
            <w:r w:rsidRPr="006A0721">
              <w:t>Units</w:t>
            </w:r>
          </w:p>
        </w:tc>
        <w:tc>
          <w:tcPr>
            <w:tcW w:w="3109" w:type="dxa"/>
          </w:tcPr>
          <w:p w14:paraId="05313750" w14:textId="77777777" w:rsidR="00CC5CE8" w:rsidRPr="006A0721" w:rsidRDefault="00CC5CE8" w:rsidP="00AE1A51">
            <w:pPr>
              <w:pStyle w:val="Notes"/>
            </w:pPr>
          </w:p>
        </w:tc>
      </w:tr>
      <w:tr w:rsidR="00CC5CE8" w:rsidRPr="006A0721" w14:paraId="2846D523" w14:textId="77777777" w:rsidTr="00AE1A51">
        <w:trPr>
          <w:jc w:val="center"/>
        </w:trPr>
        <w:tc>
          <w:tcPr>
            <w:tcW w:w="2482" w:type="dxa"/>
          </w:tcPr>
          <w:p w14:paraId="123BBEFE" w14:textId="77777777" w:rsidR="00CC5CE8" w:rsidRPr="006A0721" w:rsidRDefault="00CC5CE8" w:rsidP="00AE1A51">
            <w:r w:rsidRPr="006A0721">
              <w:t>1.34</w:t>
            </w:r>
          </w:p>
        </w:tc>
        <w:tc>
          <w:tcPr>
            <w:tcW w:w="0" w:type="auto"/>
          </w:tcPr>
          <w:p w14:paraId="191ADF55" w14:textId="77777777" w:rsidR="00CC5CE8" w:rsidRPr="006A0721" w:rsidRDefault="00CC5CE8" w:rsidP="00AE1A51">
            <w:r w:rsidRPr="006A0721">
              <w:t>Tenths</w:t>
            </w:r>
          </w:p>
        </w:tc>
        <w:tc>
          <w:tcPr>
            <w:tcW w:w="3109" w:type="dxa"/>
          </w:tcPr>
          <w:p w14:paraId="36F6772D" w14:textId="77777777" w:rsidR="00CC5CE8" w:rsidRPr="006A0721" w:rsidRDefault="00CC5CE8" w:rsidP="00AE1A51">
            <w:pPr>
              <w:pStyle w:val="Notes"/>
            </w:pPr>
          </w:p>
        </w:tc>
      </w:tr>
      <w:tr w:rsidR="00CC5CE8" w:rsidRPr="006A0721" w14:paraId="2B74E8A1" w14:textId="77777777" w:rsidTr="00AE1A51">
        <w:trPr>
          <w:jc w:val="center"/>
        </w:trPr>
        <w:tc>
          <w:tcPr>
            <w:tcW w:w="2482" w:type="dxa"/>
          </w:tcPr>
          <w:p w14:paraId="406B66BF" w14:textId="77777777" w:rsidR="00CC5CE8" w:rsidRPr="006A0721" w:rsidRDefault="00CC5CE8" w:rsidP="00AE1A51">
            <w:r w:rsidRPr="006A0721">
              <w:t>34,501</w:t>
            </w:r>
          </w:p>
        </w:tc>
        <w:tc>
          <w:tcPr>
            <w:tcW w:w="0" w:type="auto"/>
          </w:tcPr>
          <w:p w14:paraId="73518EB7" w14:textId="77777777" w:rsidR="00CC5CE8" w:rsidRPr="006A0721" w:rsidRDefault="00CC5CE8" w:rsidP="00AE1A51">
            <w:r w:rsidRPr="006A0721">
              <w:t>Tens</w:t>
            </w:r>
          </w:p>
        </w:tc>
        <w:tc>
          <w:tcPr>
            <w:tcW w:w="3109" w:type="dxa"/>
          </w:tcPr>
          <w:p w14:paraId="1ADD00D0" w14:textId="77777777" w:rsidR="00CC5CE8" w:rsidRPr="006A0721" w:rsidRDefault="00CC5CE8" w:rsidP="00AE1A51">
            <w:pPr>
              <w:pStyle w:val="Notes"/>
            </w:pPr>
          </w:p>
        </w:tc>
      </w:tr>
      <w:tr w:rsidR="00CC5CE8" w:rsidRPr="006A0721" w14:paraId="47271B18" w14:textId="77777777" w:rsidTr="00AE1A51">
        <w:trPr>
          <w:jc w:val="center"/>
        </w:trPr>
        <w:tc>
          <w:tcPr>
            <w:tcW w:w="2482" w:type="dxa"/>
          </w:tcPr>
          <w:p w14:paraId="3F0D43C0" w14:textId="77777777" w:rsidR="00CC5CE8" w:rsidRPr="006A0721" w:rsidRDefault="00CC5CE8" w:rsidP="00AE1A51">
            <w:r w:rsidRPr="006A0721">
              <w:t>34,501</w:t>
            </w:r>
          </w:p>
        </w:tc>
        <w:tc>
          <w:tcPr>
            <w:tcW w:w="0" w:type="auto"/>
          </w:tcPr>
          <w:p w14:paraId="7AECFFBA" w14:textId="77777777" w:rsidR="00CC5CE8" w:rsidRPr="006A0721" w:rsidRDefault="00CC5CE8" w:rsidP="00AE1A51">
            <w:r w:rsidRPr="006A0721">
              <w:t>Hundreds</w:t>
            </w:r>
          </w:p>
        </w:tc>
        <w:tc>
          <w:tcPr>
            <w:tcW w:w="3109" w:type="dxa"/>
          </w:tcPr>
          <w:p w14:paraId="711B80BF" w14:textId="77777777" w:rsidR="00CC5CE8" w:rsidRPr="006A0721" w:rsidRDefault="00CC5CE8" w:rsidP="00AE1A51">
            <w:pPr>
              <w:pStyle w:val="Notes"/>
            </w:pPr>
          </w:p>
        </w:tc>
      </w:tr>
      <w:tr w:rsidR="00CC5CE8" w:rsidRPr="006A0721" w14:paraId="50F4B00A" w14:textId="77777777" w:rsidTr="00AE1A51">
        <w:trPr>
          <w:jc w:val="center"/>
        </w:trPr>
        <w:tc>
          <w:tcPr>
            <w:tcW w:w="2482" w:type="dxa"/>
          </w:tcPr>
          <w:p w14:paraId="42473D5D" w14:textId="77777777" w:rsidR="00CC5CE8" w:rsidRPr="006A0721" w:rsidRDefault="00CC5CE8" w:rsidP="00AE1A51">
            <w:r w:rsidRPr="006A0721">
              <w:t>34,501</w:t>
            </w:r>
          </w:p>
        </w:tc>
        <w:tc>
          <w:tcPr>
            <w:tcW w:w="0" w:type="auto"/>
          </w:tcPr>
          <w:p w14:paraId="4209E3DD" w14:textId="77777777" w:rsidR="00CC5CE8" w:rsidRPr="006A0721" w:rsidRDefault="00CC5CE8" w:rsidP="00AE1A51">
            <w:r w:rsidRPr="006A0721">
              <w:t>Thousands</w:t>
            </w:r>
          </w:p>
        </w:tc>
        <w:tc>
          <w:tcPr>
            <w:tcW w:w="3109" w:type="dxa"/>
          </w:tcPr>
          <w:p w14:paraId="10776F47" w14:textId="77777777" w:rsidR="00CC5CE8" w:rsidRPr="006A0721" w:rsidRDefault="00CC5CE8" w:rsidP="00AE1A51">
            <w:pPr>
              <w:pStyle w:val="Notes"/>
            </w:pPr>
          </w:p>
        </w:tc>
      </w:tr>
      <w:tr w:rsidR="00CC5CE8" w:rsidRPr="006A0721" w14:paraId="0A15DB72" w14:textId="77777777" w:rsidTr="00AE1A51">
        <w:trPr>
          <w:jc w:val="center"/>
        </w:trPr>
        <w:tc>
          <w:tcPr>
            <w:tcW w:w="2482" w:type="dxa"/>
          </w:tcPr>
          <w:p w14:paraId="561240C7" w14:textId="77777777" w:rsidR="00CC5CE8" w:rsidRPr="006A0721" w:rsidRDefault="00CC5CE8" w:rsidP="00AE1A51">
            <w:r w:rsidRPr="006A0721">
              <w:t>34,501</w:t>
            </w:r>
          </w:p>
        </w:tc>
        <w:tc>
          <w:tcPr>
            <w:tcW w:w="0" w:type="auto"/>
          </w:tcPr>
          <w:p w14:paraId="154C07A2" w14:textId="77777777" w:rsidR="00CC5CE8" w:rsidRPr="006A0721" w:rsidRDefault="00CC5CE8" w:rsidP="00AE1A51">
            <w:r w:rsidRPr="006A0721">
              <w:t>Ten-thousands</w:t>
            </w:r>
          </w:p>
        </w:tc>
        <w:tc>
          <w:tcPr>
            <w:tcW w:w="3109" w:type="dxa"/>
          </w:tcPr>
          <w:p w14:paraId="20CD9690" w14:textId="77777777" w:rsidR="00CC5CE8" w:rsidRPr="006A0721" w:rsidRDefault="00CC5CE8" w:rsidP="00AE1A51">
            <w:pPr>
              <w:pStyle w:val="Notes"/>
            </w:pPr>
          </w:p>
        </w:tc>
      </w:tr>
      <w:tr w:rsidR="00CC5CE8" w:rsidRPr="006A0721" w14:paraId="28823041" w14:textId="77777777" w:rsidTr="00AE1A51">
        <w:trPr>
          <w:jc w:val="center"/>
        </w:trPr>
        <w:tc>
          <w:tcPr>
            <w:tcW w:w="2482" w:type="dxa"/>
          </w:tcPr>
          <w:p w14:paraId="039062AF" w14:textId="77777777" w:rsidR="00CC5CE8" w:rsidRPr="006A0721" w:rsidRDefault="00CC5CE8" w:rsidP="00AE1A51">
            <w:r w:rsidRPr="006A0721">
              <w:t>34,501</w:t>
            </w:r>
          </w:p>
        </w:tc>
        <w:tc>
          <w:tcPr>
            <w:tcW w:w="0" w:type="auto"/>
          </w:tcPr>
          <w:p w14:paraId="552684E0" w14:textId="77777777" w:rsidR="00CC5CE8" w:rsidRPr="006A0721" w:rsidRDefault="00CC5CE8" w:rsidP="00AE1A51">
            <w:r w:rsidRPr="006A0721">
              <w:t>hundred-thousands</w:t>
            </w:r>
          </w:p>
        </w:tc>
        <w:tc>
          <w:tcPr>
            <w:tcW w:w="3109" w:type="dxa"/>
          </w:tcPr>
          <w:p w14:paraId="41C47325" w14:textId="77777777" w:rsidR="00CC5CE8" w:rsidRPr="006A0721" w:rsidRDefault="00CC5CE8" w:rsidP="00AE1A51">
            <w:pPr>
              <w:pStyle w:val="Notes"/>
            </w:pPr>
          </w:p>
        </w:tc>
      </w:tr>
      <w:tr w:rsidR="00CC5CE8" w:rsidRPr="006A0721" w14:paraId="5EB80409" w14:textId="77777777" w:rsidTr="00AE1A51">
        <w:trPr>
          <w:jc w:val="center"/>
        </w:trPr>
        <w:tc>
          <w:tcPr>
            <w:tcW w:w="2482" w:type="dxa"/>
          </w:tcPr>
          <w:p w14:paraId="2581F0FA" w14:textId="77777777" w:rsidR="00CC5CE8" w:rsidRPr="006A0721" w:rsidRDefault="00CC5CE8" w:rsidP="00AE1A51">
            <w:r w:rsidRPr="006A0721">
              <w:t>74,436</w:t>
            </w:r>
          </w:p>
        </w:tc>
        <w:tc>
          <w:tcPr>
            <w:tcW w:w="0" w:type="auto"/>
          </w:tcPr>
          <w:p w14:paraId="0506659D" w14:textId="77777777" w:rsidR="00CC5CE8" w:rsidRPr="006A0721" w:rsidRDefault="00CC5CE8" w:rsidP="00AE1A51">
            <w:r w:rsidRPr="006A0721">
              <w:t>Tens</w:t>
            </w:r>
          </w:p>
        </w:tc>
        <w:tc>
          <w:tcPr>
            <w:tcW w:w="3109" w:type="dxa"/>
          </w:tcPr>
          <w:p w14:paraId="6174F3C0" w14:textId="77777777" w:rsidR="00CC5CE8" w:rsidRPr="006A0721" w:rsidRDefault="00CC5CE8" w:rsidP="00AE1A51">
            <w:pPr>
              <w:pStyle w:val="Notes"/>
            </w:pPr>
          </w:p>
        </w:tc>
      </w:tr>
      <w:tr w:rsidR="00CC5CE8" w:rsidRPr="006A0721" w14:paraId="6588F0FD" w14:textId="77777777" w:rsidTr="00AE1A51">
        <w:trPr>
          <w:jc w:val="center"/>
        </w:trPr>
        <w:tc>
          <w:tcPr>
            <w:tcW w:w="2482" w:type="dxa"/>
          </w:tcPr>
          <w:p w14:paraId="547FADB4" w14:textId="77777777" w:rsidR="00CC5CE8" w:rsidRPr="006A0721" w:rsidRDefault="00CC5CE8" w:rsidP="00AE1A51">
            <w:r w:rsidRPr="006A0721">
              <w:t>74,436</w:t>
            </w:r>
          </w:p>
        </w:tc>
        <w:tc>
          <w:tcPr>
            <w:tcW w:w="0" w:type="auto"/>
          </w:tcPr>
          <w:p w14:paraId="4137A377" w14:textId="77777777" w:rsidR="00CC5CE8" w:rsidRPr="006A0721" w:rsidRDefault="00CC5CE8" w:rsidP="00AE1A51">
            <w:r w:rsidRPr="006A0721">
              <w:t>Hundreds</w:t>
            </w:r>
          </w:p>
        </w:tc>
        <w:tc>
          <w:tcPr>
            <w:tcW w:w="3109" w:type="dxa"/>
          </w:tcPr>
          <w:p w14:paraId="0E86D43D" w14:textId="77777777" w:rsidR="00CC5CE8" w:rsidRPr="006A0721" w:rsidRDefault="00CC5CE8" w:rsidP="00AE1A51">
            <w:pPr>
              <w:pStyle w:val="Notes"/>
            </w:pPr>
          </w:p>
        </w:tc>
      </w:tr>
      <w:tr w:rsidR="00CC5CE8" w:rsidRPr="006A0721" w14:paraId="045DF7F1" w14:textId="77777777" w:rsidTr="00AE1A51">
        <w:trPr>
          <w:jc w:val="center"/>
        </w:trPr>
        <w:tc>
          <w:tcPr>
            <w:tcW w:w="2482" w:type="dxa"/>
          </w:tcPr>
          <w:p w14:paraId="51920907" w14:textId="77777777" w:rsidR="00CC5CE8" w:rsidRPr="006A0721" w:rsidRDefault="00CC5CE8" w:rsidP="00AE1A51">
            <w:r w:rsidRPr="006A0721">
              <w:t>74,436</w:t>
            </w:r>
          </w:p>
        </w:tc>
        <w:tc>
          <w:tcPr>
            <w:tcW w:w="0" w:type="auto"/>
          </w:tcPr>
          <w:p w14:paraId="6A7139B1" w14:textId="77777777" w:rsidR="00CC5CE8" w:rsidRPr="006A0721" w:rsidRDefault="00CC5CE8" w:rsidP="00AE1A51">
            <w:r w:rsidRPr="006A0721">
              <w:t>Thousands</w:t>
            </w:r>
          </w:p>
        </w:tc>
        <w:tc>
          <w:tcPr>
            <w:tcW w:w="3109" w:type="dxa"/>
          </w:tcPr>
          <w:p w14:paraId="14BF2793" w14:textId="77777777" w:rsidR="00CC5CE8" w:rsidRPr="006A0721" w:rsidRDefault="00CC5CE8" w:rsidP="00AE1A51">
            <w:pPr>
              <w:pStyle w:val="Notes"/>
            </w:pPr>
          </w:p>
        </w:tc>
      </w:tr>
      <w:tr w:rsidR="00CC5CE8" w:rsidRPr="006A0721" w14:paraId="7A854250" w14:textId="77777777" w:rsidTr="00AE1A51">
        <w:trPr>
          <w:jc w:val="center"/>
        </w:trPr>
        <w:tc>
          <w:tcPr>
            <w:tcW w:w="2482" w:type="dxa"/>
          </w:tcPr>
          <w:p w14:paraId="23FD7B3F" w14:textId="77777777" w:rsidR="00CC5CE8" w:rsidRPr="006A0721" w:rsidRDefault="00CC5CE8" w:rsidP="00AE1A51">
            <w:r w:rsidRPr="006A0721">
              <w:t>74,436</w:t>
            </w:r>
          </w:p>
        </w:tc>
        <w:tc>
          <w:tcPr>
            <w:tcW w:w="0" w:type="auto"/>
          </w:tcPr>
          <w:p w14:paraId="4E6DD72F" w14:textId="77777777" w:rsidR="00CC5CE8" w:rsidRPr="006A0721" w:rsidRDefault="00CC5CE8" w:rsidP="00AE1A51">
            <w:r w:rsidRPr="006A0721">
              <w:t>Ten-thousands</w:t>
            </w:r>
          </w:p>
        </w:tc>
        <w:tc>
          <w:tcPr>
            <w:tcW w:w="3109" w:type="dxa"/>
          </w:tcPr>
          <w:p w14:paraId="66E501DC" w14:textId="77777777" w:rsidR="00CC5CE8" w:rsidRPr="006A0721" w:rsidRDefault="00CC5CE8" w:rsidP="00AE1A51">
            <w:pPr>
              <w:pStyle w:val="Notes"/>
            </w:pPr>
          </w:p>
        </w:tc>
      </w:tr>
      <w:tr w:rsidR="00CC5CE8" w:rsidRPr="006A0721" w14:paraId="6F01EE3E" w14:textId="77777777" w:rsidTr="00AE1A51">
        <w:trPr>
          <w:jc w:val="center"/>
        </w:trPr>
        <w:tc>
          <w:tcPr>
            <w:tcW w:w="2482" w:type="dxa"/>
          </w:tcPr>
          <w:p w14:paraId="654DFEC1" w14:textId="77777777" w:rsidR="00CC5CE8" w:rsidRPr="006A0721" w:rsidRDefault="00CC5CE8" w:rsidP="00AE1A51">
            <w:r w:rsidRPr="006A0721">
              <w:t>74,436</w:t>
            </w:r>
          </w:p>
        </w:tc>
        <w:tc>
          <w:tcPr>
            <w:tcW w:w="0" w:type="auto"/>
          </w:tcPr>
          <w:p w14:paraId="7C333084" w14:textId="77777777" w:rsidR="00CC5CE8" w:rsidRPr="006A0721" w:rsidRDefault="00CC5CE8" w:rsidP="00AE1A51">
            <w:r w:rsidRPr="006A0721">
              <w:t>hundred-thousands</w:t>
            </w:r>
          </w:p>
        </w:tc>
        <w:tc>
          <w:tcPr>
            <w:tcW w:w="3109" w:type="dxa"/>
          </w:tcPr>
          <w:p w14:paraId="52D92233" w14:textId="77777777" w:rsidR="00CC5CE8" w:rsidRPr="006A0721" w:rsidRDefault="00CC5CE8" w:rsidP="00AE1A51">
            <w:pPr>
              <w:pStyle w:val="Notes"/>
            </w:pPr>
          </w:p>
        </w:tc>
      </w:tr>
      <w:tr w:rsidR="00CC5CE8" w:rsidRPr="006A0721" w14:paraId="75A640F7" w14:textId="77777777" w:rsidTr="00AE1A51">
        <w:trPr>
          <w:jc w:val="center"/>
        </w:trPr>
        <w:tc>
          <w:tcPr>
            <w:tcW w:w="2482" w:type="dxa"/>
          </w:tcPr>
          <w:p w14:paraId="381DBA0F" w14:textId="77777777" w:rsidR="00CC5CE8" w:rsidRPr="006A0721" w:rsidRDefault="00CC5CE8" w:rsidP="00AE1A51">
            <w:r w:rsidRPr="006A0721">
              <w:t>198.7630467</w:t>
            </w:r>
          </w:p>
        </w:tc>
        <w:tc>
          <w:tcPr>
            <w:tcW w:w="0" w:type="auto"/>
          </w:tcPr>
          <w:p w14:paraId="67779CE6" w14:textId="77777777" w:rsidR="00CC5CE8" w:rsidRPr="006A0721" w:rsidRDefault="00CC5CE8" w:rsidP="00AE1A51">
            <w:r w:rsidRPr="006A0721">
              <w:t>Millionth</w:t>
            </w:r>
          </w:p>
        </w:tc>
        <w:tc>
          <w:tcPr>
            <w:tcW w:w="3109" w:type="dxa"/>
          </w:tcPr>
          <w:p w14:paraId="72CB2062" w14:textId="77777777" w:rsidR="00CC5CE8" w:rsidRPr="006A0721" w:rsidRDefault="00CC5CE8" w:rsidP="00AE1A51">
            <w:pPr>
              <w:pStyle w:val="Notes"/>
            </w:pPr>
          </w:p>
        </w:tc>
      </w:tr>
      <w:tr w:rsidR="00CC5CE8" w:rsidRPr="006A0721" w14:paraId="19237EEA" w14:textId="77777777" w:rsidTr="00AE1A51">
        <w:trPr>
          <w:jc w:val="center"/>
        </w:trPr>
        <w:tc>
          <w:tcPr>
            <w:tcW w:w="2482" w:type="dxa"/>
          </w:tcPr>
          <w:p w14:paraId="06173D31" w14:textId="77777777" w:rsidR="00CC5CE8" w:rsidRPr="006A0721" w:rsidRDefault="00CC5CE8" w:rsidP="00AE1A51">
            <w:r w:rsidRPr="006A0721">
              <w:t>198.7630467</w:t>
            </w:r>
          </w:p>
        </w:tc>
        <w:tc>
          <w:tcPr>
            <w:tcW w:w="0" w:type="auto"/>
          </w:tcPr>
          <w:p w14:paraId="44934536" w14:textId="77777777" w:rsidR="00CC5CE8" w:rsidRPr="006A0721" w:rsidRDefault="00CC5CE8" w:rsidP="00AE1A51">
            <w:r w:rsidRPr="006A0721">
              <w:t>hundred-thousandth</w:t>
            </w:r>
          </w:p>
        </w:tc>
        <w:tc>
          <w:tcPr>
            <w:tcW w:w="3109" w:type="dxa"/>
          </w:tcPr>
          <w:p w14:paraId="60D2FC3C" w14:textId="77777777" w:rsidR="00CC5CE8" w:rsidRPr="006A0721" w:rsidRDefault="00CC5CE8" w:rsidP="00AE1A51">
            <w:pPr>
              <w:pStyle w:val="Notes"/>
            </w:pPr>
          </w:p>
        </w:tc>
      </w:tr>
      <w:tr w:rsidR="00CC5CE8" w:rsidRPr="006A0721" w14:paraId="5DE18D14" w14:textId="77777777" w:rsidTr="00AE1A51">
        <w:trPr>
          <w:jc w:val="center"/>
        </w:trPr>
        <w:tc>
          <w:tcPr>
            <w:tcW w:w="2482" w:type="dxa"/>
          </w:tcPr>
          <w:p w14:paraId="01C886D1" w14:textId="77777777" w:rsidR="00CC5CE8" w:rsidRPr="006A0721" w:rsidRDefault="00CC5CE8" w:rsidP="00AE1A51">
            <w:r w:rsidRPr="006A0721">
              <w:t>198.7630467</w:t>
            </w:r>
          </w:p>
        </w:tc>
        <w:tc>
          <w:tcPr>
            <w:tcW w:w="0" w:type="auto"/>
          </w:tcPr>
          <w:p w14:paraId="04E8AF0F" w14:textId="77777777" w:rsidR="00CC5CE8" w:rsidRPr="006A0721" w:rsidRDefault="00CC5CE8" w:rsidP="00AE1A51">
            <w:r w:rsidRPr="006A0721">
              <w:t>Ten-thousandth</w:t>
            </w:r>
          </w:p>
        </w:tc>
        <w:tc>
          <w:tcPr>
            <w:tcW w:w="3109" w:type="dxa"/>
          </w:tcPr>
          <w:p w14:paraId="6D908F97" w14:textId="77777777" w:rsidR="00CC5CE8" w:rsidRPr="006A0721" w:rsidRDefault="00CC5CE8" w:rsidP="00AE1A51">
            <w:pPr>
              <w:pStyle w:val="Notes"/>
            </w:pPr>
          </w:p>
        </w:tc>
      </w:tr>
      <w:tr w:rsidR="00CC5CE8" w:rsidRPr="006A0721" w14:paraId="4589E209" w14:textId="77777777" w:rsidTr="00AE1A51">
        <w:trPr>
          <w:jc w:val="center"/>
        </w:trPr>
        <w:tc>
          <w:tcPr>
            <w:tcW w:w="2482" w:type="dxa"/>
          </w:tcPr>
          <w:p w14:paraId="30EE254A" w14:textId="77777777" w:rsidR="00CC5CE8" w:rsidRPr="006A0721" w:rsidRDefault="00CC5CE8" w:rsidP="00AE1A51">
            <w:r w:rsidRPr="006A0721">
              <w:t>198.7630467</w:t>
            </w:r>
          </w:p>
        </w:tc>
        <w:tc>
          <w:tcPr>
            <w:tcW w:w="0" w:type="auto"/>
          </w:tcPr>
          <w:p w14:paraId="3B194660" w14:textId="77777777" w:rsidR="00CC5CE8" w:rsidRPr="006A0721" w:rsidRDefault="00CC5CE8" w:rsidP="00AE1A51">
            <w:r w:rsidRPr="006A0721">
              <w:t>Thousandth</w:t>
            </w:r>
          </w:p>
        </w:tc>
        <w:tc>
          <w:tcPr>
            <w:tcW w:w="3109" w:type="dxa"/>
          </w:tcPr>
          <w:p w14:paraId="53AD9715" w14:textId="77777777" w:rsidR="00CC5CE8" w:rsidRPr="006A0721" w:rsidRDefault="00CC5CE8" w:rsidP="00AE1A51">
            <w:pPr>
              <w:pStyle w:val="Notes"/>
            </w:pPr>
          </w:p>
        </w:tc>
      </w:tr>
      <w:tr w:rsidR="00CC5CE8" w:rsidRPr="006A0721" w14:paraId="453AEAEF" w14:textId="77777777" w:rsidTr="00AE1A51">
        <w:trPr>
          <w:jc w:val="center"/>
        </w:trPr>
        <w:tc>
          <w:tcPr>
            <w:tcW w:w="2482" w:type="dxa"/>
          </w:tcPr>
          <w:p w14:paraId="55B15234" w14:textId="77777777" w:rsidR="00CC5CE8" w:rsidRPr="006A0721" w:rsidRDefault="00CC5CE8" w:rsidP="00AE1A51">
            <w:r w:rsidRPr="006A0721">
              <w:t>198.7630467</w:t>
            </w:r>
          </w:p>
        </w:tc>
        <w:tc>
          <w:tcPr>
            <w:tcW w:w="0" w:type="auto"/>
          </w:tcPr>
          <w:p w14:paraId="0EAB740E" w14:textId="77777777" w:rsidR="00CC5CE8" w:rsidRPr="006A0721" w:rsidRDefault="00CC5CE8" w:rsidP="00AE1A51">
            <w:r w:rsidRPr="006A0721">
              <w:t>Hundredth</w:t>
            </w:r>
          </w:p>
        </w:tc>
        <w:tc>
          <w:tcPr>
            <w:tcW w:w="3109" w:type="dxa"/>
          </w:tcPr>
          <w:p w14:paraId="628FE46C" w14:textId="77777777" w:rsidR="00CC5CE8" w:rsidRPr="006A0721" w:rsidRDefault="00CC5CE8" w:rsidP="00AE1A51">
            <w:pPr>
              <w:pStyle w:val="Notes"/>
            </w:pPr>
          </w:p>
        </w:tc>
      </w:tr>
      <w:tr w:rsidR="00CC5CE8" w:rsidRPr="006A0721" w14:paraId="127121DD" w14:textId="77777777" w:rsidTr="00AE1A51">
        <w:trPr>
          <w:jc w:val="center"/>
        </w:trPr>
        <w:tc>
          <w:tcPr>
            <w:tcW w:w="2482" w:type="dxa"/>
          </w:tcPr>
          <w:p w14:paraId="0053BBA7" w14:textId="77777777" w:rsidR="00CC5CE8" w:rsidRPr="006A0721" w:rsidRDefault="00CC5CE8" w:rsidP="00AE1A51">
            <w:r w:rsidRPr="006A0721">
              <w:t>198.7630467</w:t>
            </w:r>
          </w:p>
        </w:tc>
        <w:tc>
          <w:tcPr>
            <w:tcW w:w="0" w:type="auto"/>
          </w:tcPr>
          <w:p w14:paraId="2752AD91" w14:textId="77777777" w:rsidR="00CC5CE8" w:rsidRPr="006A0721" w:rsidRDefault="00CC5CE8" w:rsidP="00AE1A51">
            <w:r w:rsidRPr="006A0721">
              <w:t>Tenth</w:t>
            </w:r>
          </w:p>
        </w:tc>
        <w:tc>
          <w:tcPr>
            <w:tcW w:w="3109" w:type="dxa"/>
          </w:tcPr>
          <w:p w14:paraId="29D95A7C" w14:textId="77777777" w:rsidR="00CC5CE8" w:rsidRPr="006A0721" w:rsidRDefault="00CC5CE8" w:rsidP="00AE1A51">
            <w:pPr>
              <w:pStyle w:val="Notes"/>
            </w:pPr>
          </w:p>
        </w:tc>
      </w:tr>
      <w:tr w:rsidR="00CC5CE8" w:rsidRPr="006A0721" w14:paraId="5EF66CD1" w14:textId="77777777" w:rsidTr="00AE1A51">
        <w:trPr>
          <w:jc w:val="center"/>
        </w:trPr>
        <w:tc>
          <w:tcPr>
            <w:tcW w:w="2482" w:type="dxa"/>
          </w:tcPr>
          <w:p w14:paraId="192CD475" w14:textId="77777777" w:rsidR="00CC5CE8" w:rsidRPr="006A0721" w:rsidRDefault="00CC5CE8" w:rsidP="00AE1A51">
            <w:r w:rsidRPr="006A0721">
              <w:t>198.7630467</w:t>
            </w:r>
          </w:p>
        </w:tc>
        <w:tc>
          <w:tcPr>
            <w:tcW w:w="0" w:type="auto"/>
          </w:tcPr>
          <w:p w14:paraId="67DF56AE" w14:textId="77777777" w:rsidR="00CC5CE8" w:rsidRPr="006A0721" w:rsidRDefault="00CC5CE8" w:rsidP="00AE1A51">
            <w:r w:rsidRPr="006A0721">
              <w:t>Units</w:t>
            </w:r>
          </w:p>
        </w:tc>
        <w:tc>
          <w:tcPr>
            <w:tcW w:w="3109" w:type="dxa"/>
          </w:tcPr>
          <w:p w14:paraId="7E0D4AAB" w14:textId="77777777" w:rsidR="00CC5CE8" w:rsidRPr="006A0721" w:rsidRDefault="00CC5CE8" w:rsidP="00AE1A51">
            <w:pPr>
              <w:pStyle w:val="Notes"/>
            </w:pPr>
          </w:p>
        </w:tc>
      </w:tr>
      <w:tr w:rsidR="00CC5CE8" w:rsidRPr="006A0721" w14:paraId="2392A68F" w14:textId="77777777" w:rsidTr="00AE1A51">
        <w:trPr>
          <w:jc w:val="center"/>
        </w:trPr>
        <w:tc>
          <w:tcPr>
            <w:tcW w:w="2482" w:type="dxa"/>
          </w:tcPr>
          <w:p w14:paraId="2EB980F1" w14:textId="77777777" w:rsidR="00CC5CE8" w:rsidRPr="006A0721" w:rsidRDefault="00CC5CE8" w:rsidP="00AE1A51">
            <w:r w:rsidRPr="006A0721">
              <w:t>198.7630467</w:t>
            </w:r>
          </w:p>
        </w:tc>
        <w:tc>
          <w:tcPr>
            <w:tcW w:w="0" w:type="auto"/>
          </w:tcPr>
          <w:p w14:paraId="1D94706D" w14:textId="77777777" w:rsidR="00CC5CE8" w:rsidRPr="006A0721" w:rsidRDefault="00CC5CE8" w:rsidP="00AE1A51">
            <w:r w:rsidRPr="006A0721">
              <w:t>Tens</w:t>
            </w:r>
          </w:p>
        </w:tc>
        <w:tc>
          <w:tcPr>
            <w:tcW w:w="3109" w:type="dxa"/>
          </w:tcPr>
          <w:p w14:paraId="62A9B507" w14:textId="77777777" w:rsidR="00CC5CE8" w:rsidRPr="006A0721" w:rsidRDefault="00CC5CE8" w:rsidP="00AE1A51">
            <w:pPr>
              <w:pStyle w:val="Notes"/>
            </w:pPr>
          </w:p>
        </w:tc>
      </w:tr>
      <w:tr w:rsidR="00CC5CE8" w:rsidRPr="006A0721" w14:paraId="30BE22A6" w14:textId="77777777" w:rsidTr="00AE1A51">
        <w:trPr>
          <w:jc w:val="center"/>
        </w:trPr>
        <w:tc>
          <w:tcPr>
            <w:tcW w:w="2482" w:type="dxa"/>
          </w:tcPr>
          <w:p w14:paraId="4C0C8DB2" w14:textId="77777777" w:rsidR="00CC5CE8" w:rsidRPr="006A0721" w:rsidRDefault="00CC5CE8" w:rsidP="00AE1A51">
            <w:r w:rsidRPr="006A0721">
              <w:t>198.7630467</w:t>
            </w:r>
          </w:p>
        </w:tc>
        <w:tc>
          <w:tcPr>
            <w:tcW w:w="0" w:type="auto"/>
          </w:tcPr>
          <w:p w14:paraId="18A4C606" w14:textId="77777777" w:rsidR="00CC5CE8" w:rsidRPr="006A0721" w:rsidRDefault="00CC5CE8" w:rsidP="00AE1A51">
            <w:r w:rsidRPr="006A0721">
              <w:t>Hundreds</w:t>
            </w:r>
          </w:p>
        </w:tc>
        <w:tc>
          <w:tcPr>
            <w:tcW w:w="3109" w:type="dxa"/>
          </w:tcPr>
          <w:p w14:paraId="044D9E4A" w14:textId="77777777" w:rsidR="00CC5CE8" w:rsidRPr="006A0721" w:rsidRDefault="00CC5CE8" w:rsidP="00AE1A51">
            <w:pPr>
              <w:pStyle w:val="Notes"/>
            </w:pPr>
          </w:p>
        </w:tc>
      </w:tr>
      <w:tr w:rsidR="00CC5CE8" w:rsidRPr="006A0721" w14:paraId="0D94D949" w14:textId="77777777" w:rsidTr="00AE1A51">
        <w:trPr>
          <w:jc w:val="center"/>
        </w:trPr>
        <w:tc>
          <w:tcPr>
            <w:tcW w:w="2482" w:type="dxa"/>
          </w:tcPr>
          <w:p w14:paraId="094402C4" w14:textId="77777777" w:rsidR="00CC5CE8" w:rsidRPr="006A0721" w:rsidRDefault="00CC5CE8" w:rsidP="00AE1A51">
            <w:r w:rsidRPr="006A0721">
              <w:t>198.7630467</w:t>
            </w:r>
          </w:p>
        </w:tc>
        <w:tc>
          <w:tcPr>
            <w:tcW w:w="0" w:type="auto"/>
          </w:tcPr>
          <w:p w14:paraId="112ABF1F" w14:textId="77777777" w:rsidR="00CC5CE8" w:rsidRPr="006A0721" w:rsidRDefault="00CC5CE8" w:rsidP="00AE1A51">
            <w:r w:rsidRPr="006A0721">
              <w:t>Thousands</w:t>
            </w:r>
          </w:p>
        </w:tc>
        <w:tc>
          <w:tcPr>
            <w:tcW w:w="3109" w:type="dxa"/>
          </w:tcPr>
          <w:p w14:paraId="2FF2B84B" w14:textId="77777777" w:rsidR="00CC5CE8" w:rsidRPr="006A0721" w:rsidRDefault="00CC5CE8" w:rsidP="00AE1A51">
            <w:pPr>
              <w:pStyle w:val="Notes"/>
            </w:pPr>
          </w:p>
        </w:tc>
      </w:tr>
    </w:tbl>
    <w:p w14:paraId="2260764D" w14:textId="77777777" w:rsidR="00CC5CE8" w:rsidRPr="00CF417D" w:rsidRDefault="00CC5CE8" w:rsidP="00CC5CE8">
      <w:pPr>
        <w:numPr>
          <w:ilvl w:val="0"/>
          <w:numId w:val="12"/>
        </w:numPr>
        <w:spacing w:before="120" w:after="120" w:line="240" w:lineRule="auto"/>
      </w:pPr>
      <w:r w:rsidRPr="00CF417D">
        <w:lastRenderedPageBreak/>
        <w:t xml:space="preserve">Write 8.4751 correct to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856"/>
      </w:tblGrid>
      <w:tr w:rsidR="00CC5CE8" w:rsidRPr="00BA7E38" w14:paraId="18088949" w14:textId="77777777" w:rsidTr="00AE1A51">
        <w:tc>
          <w:tcPr>
            <w:tcW w:w="2336" w:type="dxa"/>
          </w:tcPr>
          <w:p w14:paraId="69A724F6" w14:textId="77777777" w:rsidR="00CC5CE8" w:rsidRPr="00BA7E38" w:rsidRDefault="00CC5CE8" w:rsidP="00AE1A51">
            <w:r w:rsidRPr="00BA7E38">
              <w:t xml:space="preserve">3 decimal places </w:t>
            </w:r>
          </w:p>
        </w:tc>
        <w:tc>
          <w:tcPr>
            <w:tcW w:w="7852" w:type="dxa"/>
          </w:tcPr>
          <w:p w14:paraId="4C41EC06" w14:textId="77777777" w:rsidR="00CC5CE8" w:rsidRPr="00BA7E38" w:rsidRDefault="00CC5CE8" w:rsidP="00AE1A51">
            <w:pPr>
              <w:pStyle w:val="Notes"/>
            </w:pPr>
          </w:p>
        </w:tc>
      </w:tr>
      <w:tr w:rsidR="00CC5CE8" w:rsidRPr="00BA7E38" w14:paraId="2B1E0397" w14:textId="77777777" w:rsidTr="00AE1A51">
        <w:tc>
          <w:tcPr>
            <w:tcW w:w="2336" w:type="dxa"/>
          </w:tcPr>
          <w:p w14:paraId="1A87669A" w14:textId="77777777" w:rsidR="00CC5CE8" w:rsidRPr="00BA7E38" w:rsidRDefault="00CC5CE8" w:rsidP="00AE1A51">
            <w:r w:rsidRPr="00BA7E38">
              <w:t xml:space="preserve">2 decimal places </w:t>
            </w:r>
          </w:p>
        </w:tc>
        <w:tc>
          <w:tcPr>
            <w:tcW w:w="7852" w:type="dxa"/>
          </w:tcPr>
          <w:p w14:paraId="5777D472" w14:textId="77777777" w:rsidR="00CC5CE8" w:rsidRPr="00BA7E38" w:rsidRDefault="00CC5CE8" w:rsidP="00AE1A51">
            <w:pPr>
              <w:pStyle w:val="Notes"/>
            </w:pPr>
          </w:p>
        </w:tc>
      </w:tr>
      <w:tr w:rsidR="00CC5CE8" w:rsidRPr="00BA7E38" w14:paraId="6D5D1012" w14:textId="77777777" w:rsidTr="00AE1A51">
        <w:tc>
          <w:tcPr>
            <w:tcW w:w="2336" w:type="dxa"/>
          </w:tcPr>
          <w:p w14:paraId="397C7A18" w14:textId="77777777" w:rsidR="00CC5CE8" w:rsidRPr="00BA7E38" w:rsidRDefault="00CC5CE8" w:rsidP="00AE1A51">
            <w:r w:rsidRPr="00BA7E38">
              <w:t>1 decimal place.</w:t>
            </w:r>
          </w:p>
        </w:tc>
        <w:tc>
          <w:tcPr>
            <w:tcW w:w="7852" w:type="dxa"/>
          </w:tcPr>
          <w:p w14:paraId="7764B412" w14:textId="77777777" w:rsidR="00CC5CE8" w:rsidRPr="00BA7E38" w:rsidRDefault="00CC5CE8" w:rsidP="00AE1A51">
            <w:pPr>
              <w:pStyle w:val="Notes"/>
            </w:pPr>
          </w:p>
        </w:tc>
      </w:tr>
    </w:tbl>
    <w:p w14:paraId="263E745B" w14:textId="77777777" w:rsidR="00CC5CE8" w:rsidRDefault="00CC5CE8" w:rsidP="00CC5CE8">
      <w:pPr>
        <w:numPr>
          <w:ilvl w:val="0"/>
          <w:numId w:val="12"/>
        </w:numPr>
        <w:spacing w:before="120" w:after="120" w:line="240" w:lineRule="auto"/>
      </w:pPr>
      <w:r>
        <w:t>Round the following values as indicat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6"/>
        <w:gridCol w:w="1478"/>
        <w:gridCol w:w="1888"/>
        <w:gridCol w:w="2546"/>
      </w:tblGrid>
      <w:tr w:rsidR="00CC5CE8" w:rsidRPr="00BB0A8E" w14:paraId="0251303D" w14:textId="77777777" w:rsidTr="00AE1A51">
        <w:tc>
          <w:tcPr>
            <w:tcW w:w="1176" w:type="dxa"/>
          </w:tcPr>
          <w:p w14:paraId="45029D9A" w14:textId="77777777" w:rsidR="00CC5CE8" w:rsidRPr="001803C6" w:rsidRDefault="00CC5CE8" w:rsidP="00AE1A51">
            <w:pPr>
              <w:rPr>
                <w:b/>
              </w:rPr>
            </w:pPr>
            <w:r w:rsidRPr="001803C6">
              <w:rPr>
                <w:b/>
              </w:rPr>
              <w:t>Value</w:t>
            </w:r>
          </w:p>
        </w:tc>
        <w:tc>
          <w:tcPr>
            <w:tcW w:w="1478" w:type="dxa"/>
          </w:tcPr>
          <w:p w14:paraId="1064EEEC" w14:textId="77777777" w:rsidR="00CC5CE8" w:rsidRPr="001803C6" w:rsidRDefault="00CC5CE8" w:rsidP="00AE1A51">
            <w:pPr>
              <w:rPr>
                <w:b/>
              </w:rPr>
            </w:pPr>
            <w:r w:rsidRPr="001803C6">
              <w:rPr>
                <w:b/>
              </w:rPr>
              <w:t>Round to</w:t>
            </w:r>
          </w:p>
        </w:tc>
        <w:tc>
          <w:tcPr>
            <w:tcW w:w="1888" w:type="dxa"/>
          </w:tcPr>
          <w:p w14:paraId="0B2E7C46" w14:textId="77777777" w:rsidR="00CC5CE8" w:rsidRPr="001803C6" w:rsidRDefault="00CC5CE8" w:rsidP="00AE1A51">
            <w:pPr>
              <w:rPr>
                <w:b/>
              </w:rPr>
            </w:pPr>
            <w:r w:rsidRPr="001803C6">
              <w:rPr>
                <w:b/>
              </w:rPr>
              <w:t>Minimum</w:t>
            </w:r>
          </w:p>
        </w:tc>
        <w:tc>
          <w:tcPr>
            <w:tcW w:w="2546" w:type="dxa"/>
          </w:tcPr>
          <w:p w14:paraId="1162472C" w14:textId="77777777" w:rsidR="00CC5CE8" w:rsidRPr="001803C6" w:rsidRDefault="00CC5CE8" w:rsidP="00AE1A51">
            <w:pPr>
              <w:rPr>
                <w:b/>
              </w:rPr>
            </w:pPr>
            <w:r w:rsidRPr="001803C6">
              <w:rPr>
                <w:b/>
              </w:rPr>
              <w:t>Maximum</w:t>
            </w:r>
          </w:p>
        </w:tc>
      </w:tr>
      <w:tr w:rsidR="00CC5CE8" w:rsidRPr="00BB0A8E" w14:paraId="50FB4C7F" w14:textId="77777777" w:rsidTr="00AE1A51">
        <w:tc>
          <w:tcPr>
            <w:tcW w:w="1176" w:type="dxa"/>
          </w:tcPr>
          <w:p w14:paraId="7FB4520C" w14:textId="77777777" w:rsidR="00CC5CE8" w:rsidRPr="00BB0A8E" w:rsidRDefault="00CC5CE8" w:rsidP="00AE1A51">
            <w:r>
              <w:t>250ml</w:t>
            </w:r>
          </w:p>
        </w:tc>
        <w:tc>
          <w:tcPr>
            <w:tcW w:w="1478" w:type="dxa"/>
          </w:tcPr>
          <w:p w14:paraId="43BC97EA" w14:textId="77777777" w:rsidR="00CC5CE8" w:rsidRPr="00BB0A8E" w:rsidRDefault="00CC5CE8" w:rsidP="00AE1A51">
            <w:r w:rsidRPr="00BB0A8E">
              <w:t>1ml</w:t>
            </w:r>
          </w:p>
        </w:tc>
        <w:tc>
          <w:tcPr>
            <w:tcW w:w="1888" w:type="dxa"/>
          </w:tcPr>
          <w:p w14:paraId="351CB8A9" w14:textId="77777777" w:rsidR="00CC5CE8" w:rsidRPr="00BB0A8E" w:rsidRDefault="00CC5CE8" w:rsidP="00AE1A51">
            <w:pPr>
              <w:pStyle w:val="Notes"/>
            </w:pPr>
          </w:p>
        </w:tc>
        <w:tc>
          <w:tcPr>
            <w:tcW w:w="2546" w:type="dxa"/>
          </w:tcPr>
          <w:p w14:paraId="29E4FE44" w14:textId="77777777" w:rsidR="00CC5CE8" w:rsidRPr="00BB0A8E" w:rsidRDefault="00CC5CE8" w:rsidP="00AE1A51">
            <w:pPr>
              <w:pStyle w:val="Notes"/>
            </w:pPr>
          </w:p>
        </w:tc>
      </w:tr>
      <w:tr w:rsidR="00CC5CE8" w:rsidRPr="00BB0A8E" w14:paraId="2913885B" w14:textId="77777777" w:rsidTr="00AE1A51">
        <w:tc>
          <w:tcPr>
            <w:tcW w:w="1176" w:type="dxa"/>
          </w:tcPr>
          <w:p w14:paraId="53B27D27" w14:textId="77777777" w:rsidR="00CC5CE8" w:rsidRPr="00BB0A8E" w:rsidRDefault="00CC5CE8" w:rsidP="00AE1A51">
            <w:r>
              <w:t>180ml</w:t>
            </w:r>
          </w:p>
        </w:tc>
        <w:tc>
          <w:tcPr>
            <w:tcW w:w="1478" w:type="dxa"/>
          </w:tcPr>
          <w:p w14:paraId="017812EB" w14:textId="77777777" w:rsidR="00CC5CE8" w:rsidRPr="00BB0A8E" w:rsidRDefault="00CC5CE8" w:rsidP="00AE1A51">
            <w:r w:rsidRPr="00BB0A8E">
              <w:t>10ml</w:t>
            </w:r>
          </w:p>
        </w:tc>
        <w:tc>
          <w:tcPr>
            <w:tcW w:w="1888" w:type="dxa"/>
          </w:tcPr>
          <w:p w14:paraId="767A7B5D" w14:textId="77777777" w:rsidR="00CC5CE8" w:rsidRPr="00BB0A8E" w:rsidRDefault="00CC5CE8" w:rsidP="00AE1A51">
            <w:pPr>
              <w:pStyle w:val="Notes"/>
            </w:pPr>
          </w:p>
        </w:tc>
        <w:tc>
          <w:tcPr>
            <w:tcW w:w="2546" w:type="dxa"/>
          </w:tcPr>
          <w:p w14:paraId="53DB8F41" w14:textId="77777777" w:rsidR="00CC5CE8" w:rsidRPr="00BB0A8E" w:rsidRDefault="00CC5CE8" w:rsidP="00AE1A51">
            <w:pPr>
              <w:pStyle w:val="Notes"/>
            </w:pPr>
          </w:p>
        </w:tc>
      </w:tr>
      <w:tr w:rsidR="00CC5CE8" w:rsidRPr="00BB0A8E" w14:paraId="500F6AE8" w14:textId="77777777" w:rsidTr="00AE1A51">
        <w:tc>
          <w:tcPr>
            <w:tcW w:w="1176" w:type="dxa"/>
          </w:tcPr>
          <w:p w14:paraId="6D62D96E" w14:textId="77777777" w:rsidR="00CC5CE8" w:rsidRPr="00BB0A8E" w:rsidRDefault="00CC5CE8" w:rsidP="00AE1A51">
            <w:r>
              <w:t>500ml</w:t>
            </w:r>
          </w:p>
        </w:tc>
        <w:tc>
          <w:tcPr>
            <w:tcW w:w="1478" w:type="dxa"/>
          </w:tcPr>
          <w:p w14:paraId="043C5104" w14:textId="77777777" w:rsidR="00CC5CE8" w:rsidRPr="00BB0A8E" w:rsidRDefault="00CC5CE8" w:rsidP="00AE1A51">
            <w:r w:rsidRPr="00BB0A8E">
              <w:t>20ml</w:t>
            </w:r>
          </w:p>
        </w:tc>
        <w:tc>
          <w:tcPr>
            <w:tcW w:w="1888" w:type="dxa"/>
          </w:tcPr>
          <w:p w14:paraId="18FCCA44" w14:textId="77777777" w:rsidR="00CC5CE8" w:rsidRPr="00BB0A8E" w:rsidRDefault="00CC5CE8" w:rsidP="00AE1A51">
            <w:pPr>
              <w:pStyle w:val="Notes"/>
            </w:pPr>
          </w:p>
        </w:tc>
        <w:tc>
          <w:tcPr>
            <w:tcW w:w="2546" w:type="dxa"/>
          </w:tcPr>
          <w:p w14:paraId="34E854F1" w14:textId="77777777" w:rsidR="00CC5CE8" w:rsidRPr="00BB0A8E" w:rsidRDefault="00CC5CE8" w:rsidP="00AE1A51">
            <w:pPr>
              <w:pStyle w:val="Notes"/>
            </w:pPr>
          </w:p>
        </w:tc>
      </w:tr>
    </w:tbl>
    <w:p w14:paraId="7A851973" w14:textId="77777777" w:rsidR="00CC5CE8" w:rsidRDefault="00CC5CE8" w:rsidP="00CC5CE8">
      <w:pPr>
        <w:numPr>
          <w:ilvl w:val="0"/>
          <w:numId w:val="12"/>
        </w:numPr>
        <w:spacing w:before="120" w:after="120" w:line="240" w:lineRule="auto"/>
      </w:pPr>
      <w:r>
        <w:t>What is the difference between rational and irrational numbers?  Give an example of ea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6"/>
      </w:tblGrid>
      <w:tr w:rsidR="00CC5CE8" w14:paraId="0CB7D806" w14:textId="77777777" w:rsidTr="00AE1A51">
        <w:tc>
          <w:tcPr>
            <w:tcW w:w="10188" w:type="dxa"/>
          </w:tcPr>
          <w:p w14:paraId="5F2E4271" w14:textId="77777777" w:rsidR="00CC5CE8" w:rsidRDefault="00CC5CE8" w:rsidP="00AE1A51">
            <w:r w:rsidRPr="00CF417D">
              <w:t>Rational numbers are all numbers that can be represented as a ratio (</w:t>
            </w:r>
            <w:r w:rsidRPr="009C2B21">
              <w:rPr>
                <w:position w:val="-12"/>
              </w:rPr>
              <w:object w:dxaOrig="200" w:dyaOrig="360" w14:anchorId="04E6EF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22.55pt" o:ole="">
                  <v:imagedata r:id="rId17" o:title=""/>
                </v:shape>
                <o:OLEObject Type="Embed" ProgID="Equation.DSMT4" ShapeID="_x0000_i1025" DrawAspect="Content" ObjectID="_1692004770" r:id="rId18"/>
              </w:object>
            </w:r>
            <w:r w:rsidRPr="00CF417D">
              <w:t>) of two numbers</w:t>
            </w:r>
          </w:p>
        </w:tc>
      </w:tr>
      <w:tr w:rsidR="00CC5CE8" w14:paraId="52AB8B0E" w14:textId="77777777" w:rsidTr="00AE1A51">
        <w:tc>
          <w:tcPr>
            <w:tcW w:w="10188" w:type="dxa"/>
          </w:tcPr>
          <w:p w14:paraId="03E71209" w14:textId="77777777" w:rsidR="00CC5CE8" w:rsidRDefault="00CC5CE8" w:rsidP="00AE1A51">
            <w:pPr>
              <w:pStyle w:val="Notes"/>
            </w:pPr>
          </w:p>
        </w:tc>
      </w:tr>
      <w:tr w:rsidR="00CC5CE8" w14:paraId="6D7164E5" w14:textId="77777777" w:rsidTr="00AE1A51">
        <w:tc>
          <w:tcPr>
            <w:tcW w:w="10188" w:type="dxa"/>
          </w:tcPr>
          <w:p w14:paraId="1A02833C" w14:textId="77777777" w:rsidR="00CC5CE8" w:rsidRDefault="00CC5CE8" w:rsidP="00AE1A51">
            <w:r w:rsidRPr="00CF417D">
              <w:t>Irrational numbers are those that cannot be represented as a ratio of two whole numbers</w:t>
            </w:r>
          </w:p>
        </w:tc>
      </w:tr>
      <w:tr w:rsidR="00CC5CE8" w14:paraId="3D6DFC12" w14:textId="77777777" w:rsidTr="00AE1A51">
        <w:tc>
          <w:tcPr>
            <w:tcW w:w="10188" w:type="dxa"/>
          </w:tcPr>
          <w:p w14:paraId="323885B3" w14:textId="77777777" w:rsidR="00CC5CE8" w:rsidRDefault="00CC5CE8" w:rsidP="00AE1A51">
            <w:pPr>
              <w:pStyle w:val="Notes"/>
            </w:pPr>
          </w:p>
        </w:tc>
      </w:tr>
    </w:tbl>
    <w:p w14:paraId="0964874A" w14:textId="77777777" w:rsidR="00126EE1" w:rsidRDefault="00126EE1" w:rsidP="00126EE1">
      <w:pPr>
        <w:pStyle w:val="Heading1"/>
      </w:pPr>
      <w:bookmarkStart w:id="4" w:name="_Toc415635277"/>
    </w:p>
    <w:p w14:paraId="3F6C026D" w14:textId="21064A7E" w:rsidR="00CC5CE8" w:rsidRPr="00014747" w:rsidRDefault="00CC5CE8" w:rsidP="00126EE1">
      <w:pPr>
        <w:pStyle w:val="Heading1"/>
      </w:pPr>
      <w:r>
        <w:t>Activity 3: (SO2, AC, 1-5)</w:t>
      </w:r>
      <w:bookmarkEnd w:id="4"/>
    </w:p>
    <w:p w14:paraId="2DA5D8CE" w14:textId="77777777" w:rsidR="00CC5CE8" w:rsidRDefault="00CC5CE8" w:rsidP="00CC5CE8">
      <w:pPr>
        <w:numPr>
          <w:ilvl w:val="0"/>
          <w:numId w:val="13"/>
        </w:numPr>
        <w:spacing w:before="120" w:after="120" w:line="240" w:lineRule="auto"/>
      </w:pPr>
      <w:r>
        <w:t>Round off all the numbers to 3 decimal numb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3"/>
        <w:gridCol w:w="6973"/>
      </w:tblGrid>
      <w:tr w:rsidR="00CC5CE8" w:rsidRPr="0071453C" w14:paraId="23ECBDC7" w14:textId="77777777" w:rsidTr="00AE1A51">
        <w:tc>
          <w:tcPr>
            <w:tcW w:w="2165" w:type="dxa"/>
          </w:tcPr>
          <w:p w14:paraId="4E7B1C12" w14:textId="77777777" w:rsidR="00CC5CE8" w:rsidRPr="0071453C" w:rsidRDefault="00CC5CE8" w:rsidP="00AE1A51">
            <w:r w:rsidRPr="0071453C">
              <w:t xml:space="preserve">1.256784 = </w:t>
            </w:r>
          </w:p>
        </w:tc>
        <w:tc>
          <w:tcPr>
            <w:tcW w:w="8023" w:type="dxa"/>
          </w:tcPr>
          <w:p w14:paraId="63F0B215" w14:textId="77777777" w:rsidR="00CC5CE8" w:rsidRPr="0071453C" w:rsidRDefault="00CC5CE8" w:rsidP="00AE1A51">
            <w:pPr>
              <w:pStyle w:val="Notes"/>
            </w:pPr>
          </w:p>
        </w:tc>
      </w:tr>
      <w:tr w:rsidR="00CC5CE8" w:rsidRPr="0071453C" w14:paraId="39E331E5" w14:textId="77777777" w:rsidTr="00AE1A51">
        <w:tc>
          <w:tcPr>
            <w:tcW w:w="2165" w:type="dxa"/>
          </w:tcPr>
          <w:p w14:paraId="4C392F38" w14:textId="77777777" w:rsidR="00CC5CE8" w:rsidRPr="0071453C" w:rsidRDefault="00CC5CE8" w:rsidP="00AE1A51">
            <w:r w:rsidRPr="0071453C">
              <w:t xml:space="preserve">4.3812629 = </w:t>
            </w:r>
          </w:p>
        </w:tc>
        <w:tc>
          <w:tcPr>
            <w:tcW w:w="8023" w:type="dxa"/>
          </w:tcPr>
          <w:p w14:paraId="48D54C76" w14:textId="77777777" w:rsidR="00CC5CE8" w:rsidRPr="0071453C" w:rsidRDefault="00CC5CE8" w:rsidP="00AE1A51">
            <w:pPr>
              <w:pStyle w:val="Notes"/>
            </w:pPr>
          </w:p>
        </w:tc>
      </w:tr>
      <w:tr w:rsidR="00CC5CE8" w:rsidRPr="0071453C" w14:paraId="6DF07ED2" w14:textId="77777777" w:rsidTr="00AE1A51">
        <w:tc>
          <w:tcPr>
            <w:tcW w:w="2165" w:type="dxa"/>
          </w:tcPr>
          <w:p w14:paraId="5BFDEEAA" w14:textId="77777777" w:rsidR="00CC5CE8" w:rsidRPr="0071453C" w:rsidRDefault="00CC5CE8" w:rsidP="00AE1A51">
            <w:r w:rsidRPr="0071453C">
              <w:t xml:space="preserve">1.001111 = </w:t>
            </w:r>
          </w:p>
        </w:tc>
        <w:tc>
          <w:tcPr>
            <w:tcW w:w="8023" w:type="dxa"/>
          </w:tcPr>
          <w:p w14:paraId="37B9CCBF" w14:textId="77777777" w:rsidR="00CC5CE8" w:rsidRPr="0071453C" w:rsidRDefault="00CC5CE8" w:rsidP="00AE1A51">
            <w:pPr>
              <w:pStyle w:val="Notes"/>
            </w:pPr>
          </w:p>
        </w:tc>
      </w:tr>
      <w:tr w:rsidR="00CC5CE8" w:rsidRPr="0071453C" w14:paraId="4D24A8FA" w14:textId="77777777" w:rsidTr="00AE1A51">
        <w:tc>
          <w:tcPr>
            <w:tcW w:w="2165" w:type="dxa"/>
          </w:tcPr>
          <w:p w14:paraId="3E3E2A69" w14:textId="77777777" w:rsidR="00CC5CE8" w:rsidRPr="0071453C" w:rsidRDefault="00CC5CE8" w:rsidP="00AE1A51">
            <w:r w:rsidRPr="0071453C">
              <w:t xml:space="preserve">22.22222 = </w:t>
            </w:r>
          </w:p>
        </w:tc>
        <w:tc>
          <w:tcPr>
            <w:tcW w:w="8023" w:type="dxa"/>
          </w:tcPr>
          <w:p w14:paraId="71EDDC2D" w14:textId="77777777" w:rsidR="00CC5CE8" w:rsidRPr="0071453C" w:rsidRDefault="00CC5CE8" w:rsidP="00AE1A51">
            <w:pPr>
              <w:pStyle w:val="Notes"/>
            </w:pPr>
          </w:p>
        </w:tc>
      </w:tr>
      <w:tr w:rsidR="00CC5CE8" w:rsidRPr="0071453C" w14:paraId="42A3F7E1" w14:textId="77777777" w:rsidTr="00AE1A51">
        <w:tc>
          <w:tcPr>
            <w:tcW w:w="2165" w:type="dxa"/>
          </w:tcPr>
          <w:p w14:paraId="127357C3" w14:textId="77777777" w:rsidR="00CC5CE8" w:rsidRPr="0071453C" w:rsidRDefault="00CC5CE8" w:rsidP="00AE1A51">
            <w:r w:rsidRPr="0071453C">
              <w:t xml:space="preserve">8.989993 = </w:t>
            </w:r>
          </w:p>
        </w:tc>
        <w:tc>
          <w:tcPr>
            <w:tcW w:w="8023" w:type="dxa"/>
          </w:tcPr>
          <w:p w14:paraId="6DFA9E9E" w14:textId="77777777" w:rsidR="00CC5CE8" w:rsidRPr="0071453C" w:rsidRDefault="00CC5CE8" w:rsidP="00AE1A51">
            <w:pPr>
              <w:pStyle w:val="Notes"/>
            </w:pPr>
          </w:p>
        </w:tc>
      </w:tr>
    </w:tbl>
    <w:p w14:paraId="27693C8B" w14:textId="77777777" w:rsidR="00CC5CE8" w:rsidRDefault="00CC5CE8" w:rsidP="00CC5CE8">
      <w:pPr>
        <w:numPr>
          <w:ilvl w:val="0"/>
          <w:numId w:val="13"/>
        </w:numPr>
        <w:spacing w:before="120" w:after="120" w:line="240" w:lineRule="auto"/>
      </w:pPr>
      <w:r>
        <w:t>Convert the following repeating decimals to common frac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65"/>
        <w:gridCol w:w="2078"/>
        <w:gridCol w:w="5873"/>
      </w:tblGrid>
      <w:tr w:rsidR="00CC5CE8" w:rsidRPr="009C2B21" w14:paraId="5D27568F" w14:textId="77777777" w:rsidTr="00AE1A51">
        <w:tc>
          <w:tcPr>
            <w:tcW w:w="1194" w:type="dxa"/>
            <w:tcBorders>
              <w:top w:val="single" w:sz="4" w:space="0" w:color="auto"/>
              <w:left w:val="single" w:sz="4" w:space="0" w:color="auto"/>
              <w:bottom w:val="single" w:sz="4" w:space="0" w:color="auto"/>
              <w:right w:val="single" w:sz="4" w:space="0" w:color="auto"/>
            </w:tcBorders>
          </w:tcPr>
          <w:p w14:paraId="0B44771E" w14:textId="77777777" w:rsidR="00CC5CE8" w:rsidRDefault="00CC5CE8" w:rsidP="00AE1A51">
            <w:r>
              <w:t>a</w:t>
            </w:r>
          </w:p>
        </w:tc>
        <w:tc>
          <w:tcPr>
            <w:tcW w:w="2115" w:type="dxa"/>
            <w:tcBorders>
              <w:top w:val="single" w:sz="4" w:space="0" w:color="auto"/>
              <w:left w:val="single" w:sz="4" w:space="0" w:color="auto"/>
              <w:bottom w:val="single" w:sz="4" w:space="0" w:color="auto"/>
              <w:right w:val="single" w:sz="4" w:space="0" w:color="auto"/>
            </w:tcBorders>
          </w:tcPr>
          <w:p w14:paraId="5C9A6C79" w14:textId="77777777" w:rsidR="00CC5CE8" w:rsidRDefault="00CC5CE8" w:rsidP="00AE1A51">
            <w:pPr>
              <w:spacing w:line="360" w:lineRule="auto"/>
            </w:pPr>
            <w:r>
              <w:t>1.45454545</w:t>
            </w:r>
          </w:p>
        </w:tc>
        <w:tc>
          <w:tcPr>
            <w:tcW w:w="6879" w:type="dxa"/>
            <w:tcBorders>
              <w:top w:val="single" w:sz="4" w:space="0" w:color="auto"/>
              <w:left w:val="single" w:sz="4" w:space="0" w:color="auto"/>
              <w:bottom w:val="single" w:sz="4" w:space="0" w:color="auto"/>
              <w:right w:val="single" w:sz="4" w:space="0" w:color="auto"/>
            </w:tcBorders>
          </w:tcPr>
          <w:p w14:paraId="2B404F1A" w14:textId="77777777" w:rsidR="00CC5CE8" w:rsidRDefault="00CC5CE8" w:rsidP="00AE1A51">
            <w:pPr>
              <w:pStyle w:val="Notes"/>
            </w:pPr>
          </w:p>
        </w:tc>
      </w:tr>
      <w:tr w:rsidR="00CC5CE8" w:rsidRPr="009C2B21" w14:paraId="3DACB4C4" w14:textId="77777777" w:rsidTr="00AE1A51">
        <w:tc>
          <w:tcPr>
            <w:tcW w:w="1194" w:type="dxa"/>
            <w:tcBorders>
              <w:top w:val="single" w:sz="4" w:space="0" w:color="auto"/>
              <w:left w:val="single" w:sz="4" w:space="0" w:color="auto"/>
              <w:bottom w:val="single" w:sz="4" w:space="0" w:color="auto"/>
              <w:right w:val="single" w:sz="4" w:space="0" w:color="auto"/>
            </w:tcBorders>
          </w:tcPr>
          <w:p w14:paraId="49309C0B" w14:textId="77777777" w:rsidR="00CC5CE8" w:rsidRDefault="00CC5CE8" w:rsidP="00AE1A51">
            <w:r>
              <w:t>b</w:t>
            </w:r>
          </w:p>
        </w:tc>
        <w:tc>
          <w:tcPr>
            <w:tcW w:w="2115" w:type="dxa"/>
            <w:tcBorders>
              <w:top w:val="single" w:sz="4" w:space="0" w:color="auto"/>
              <w:left w:val="single" w:sz="4" w:space="0" w:color="auto"/>
              <w:bottom w:val="single" w:sz="4" w:space="0" w:color="auto"/>
              <w:right w:val="single" w:sz="4" w:space="0" w:color="auto"/>
            </w:tcBorders>
          </w:tcPr>
          <w:p w14:paraId="68DF21A5" w14:textId="77777777" w:rsidR="00CC5CE8" w:rsidRDefault="00CC5CE8" w:rsidP="00AE1A51">
            <w:pPr>
              <w:spacing w:line="360" w:lineRule="auto"/>
            </w:pPr>
            <w:r>
              <w:t>1,33333</w:t>
            </w:r>
          </w:p>
        </w:tc>
        <w:tc>
          <w:tcPr>
            <w:tcW w:w="6879" w:type="dxa"/>
            <w:tcBorders>
              <w:top w:val="single" w:sz="4" w:space="0" w:color="auto"/>
              <w:left w:val="single" w:sz="4" w:space="0" w:color="auto"/>
              <w:bottom w:val="single" w:sz="4" w:space="0" w:color="auto"/>
              <w:right w:val="single" w:sz="4" w:space="0" w:color="auto"/>
            </w:tcBorders>
          </w:tcPr>
          <w:p w14:paraId="531A9400" w14:textId="77777777" w:rsidR="00CC5CE8" w:rsidRDefault="00CC5CE8" w:rsidP="00AE1A51">
            <w:pPr>
              <w:pStyle w:val="Notes"/>
            </w:pPr>
          </w:p>
        </w:tc>
      </w:tr>
      <w:tr w:rsidR="00CC5CE8" w:rsidRPr="009C2B21" w14:paraId="28641B4A" w14:textId="77777777" w:rsidTr="00AE1A51">
        <w:tc>
          <w:tcPr>
            <w:tcW w:w="1194" w:type="dxa"/>
            <w:tcBorders>
              <w:top w:val="single" w:sz="4" w:space="0" w:color="auto"/>
              <w:left w:val="single" w:sz="4" w:space="0" w:color="auto"/>
              <w:bottom w:val="single" w:sz="4" w:space="0" w:color="auto"/>
              <w:right w:val="single" w:sz="4" w:space="0" w:color="auto"/>
            </w:tcBorders>
          </w:tcPr>
          <w:p w14:paraId="259FAB35" w14:textId="77777777" w:rsidR="00CC5CE8" w:rsidRDefault="00CC5CE8" w:rsidP="00AE1A51">
            <w:r>
              <w:t>c</w:t>
            </w:r>
          </w:p>
        </w:tc>
        <w:tc>
          <w:tcPr>
            <w:tcW w:w="2115" w:type="dxa"/>
            <w:tcBorders>
              <w:top w:val="single" w:sz="4" w:space="0" w:color="auto"/>
              <w:left w:val="single" w:sz="4" w:space="0" w:color="auto"/>
              <w:bottom w:val="single" w:sz="4" w:space="0" w:color="auto"/>
              <w:right w:val="single" w:sz="4" w:space="0" w:color="auto"/>
            </w:tcBorders>
          </w:tcPr>
          <w:p w14:paraId="7977C839" w14:textId="77777777" w:rsidR="00CC5CE8" w:rsidRDefault="00CC5CE8" w:rsidP="00AE1A51">
            <w:pPr>
              <w:spacing w:line="360" w:lineRule="auto"/>
            </w:pPr>
            <w:r>
              <w:t>52.535535535</w:t>
            </w:r>
          </w:p>
        </w:tc>
        <w:tc>
          <w:tcPr>
            <w:tcW w:w="6879" w:type="dxa"/>
            <w:tcBorders>
              <w:top w:val="single" w:sz="4" w:space="0" w:color="auto"/>
              <w:left w:val="single" w:sz="4" w:space="0" w:color="auto"/>
              <w:bottom w:val="single" w:sz="4" w:space="0" w:color="auto"/>
              <w:right w:val="single" w:sz="4" w:space="0" w:color="auto"/>
            </w:tcBorders>
          </w:tcPr>
          <w:p w14:paraId="034926DA" w14:textId="77777777" w:rsidR="00CC5CE8" w:rsidRDefault="00CC5CE8" w:rsidP="00AE1A51">
            <w:pPr>
              <w:pStyle w:val="Notes"/>
            </w:pPr>
          </w:p>
        </w:tc>
      </w:tr>
      <w:tr w:rsidR="00CC5CE8" w:rsidRPr="009C2B21" w14:paraId="3043C9F3" w14:textId="77777777" w:rsidTr="00AE1A51">
        <w:tc>
          <w:tcPr>
            <w:tcW w:w="1194" w:type="dxa"/>
            <w:tcBorders>
              <w:top w:val="single" w:sz="4" w:space="0" w:color="auto"/>
              <w:left w:val="single" w:sz="4" w:space="0" w:color="auto"/>
              <w:bottom w:val="single" w:sz="4" w:space="0" w:color="auto"/>
              <w:right w:val="single" w:sz="4" w:space="0" w:color="auto"/>
            </w:tcBorders>
          </w:tcPr>
          <w:p w14:paraId="2377B22A" w14:textId="77777777" w:rsidR="00CC5CE8" w:rsidRDefault="00CC5CE8" w:rsidP="00AE1A51">
            <w:r>
              <w:t xml:space="preserve">d </w:t>
            </w:r>
          </w:p>
        </w:tc>
        <w:tc>
          <w:tcPr>
            <w:tcW w:w="2115" w:type="dxa"/>
            <w:tcBorders>
              <w:top w:val="single" w:sz="4" w:space="0" w:color="auto"/>
              <w:left w:val="single" w:sz="4" w:space="0" w:color="auto"/>
              <w:bottom w:val="single" w:sz="4" w:space="0" w:color="auto"/>
              <w:right w:val="single" w:sz="4" w:space="0" w:color="auto"/>
            </w:tcBorders>
          </w:tcPr>
          <w:p w14:paraId="41FABC4A" w14:textId="77777777" w:rsidR="00CC5CE8" w:rsidRDefault="00CC5CE8" w:rsidP="00AE1A51">
            <w:pPr>
              <w:spacing w:line="360" w:lineRule="auto"/>
            </w:pPr>
            <w:r>
              <w:t>909.9090909090</w:t>
            </w:r>
          </w:p>
        </w:tc>
        <w:tc>
          <w:tcPr>
            <w:tcW w:w="6879" w:type="dxa"/>
            <w:tcBorders>
              <w:top w:val="single" w:sz="4" w:space="0" w:color="auto"/>
              <w:left w:val="single" w:sz="4" w:space="0" w:color="auto"/>
              <w:bottom w:val="single" w:sz="4" w:space="0" w:color="auto"/>
              <w:right w:val="single" w:sz="4" w:space="0" w:color="auto"/>
            </w:tcBorders>
          </w:tcPr>
          <w:p w14:paraId="4B164437" w14:textId="77777777" w:rsidR="00CC5CE8" w:rsidRDefault="00CC5CE8" w:rsidP="00AE1A51">
            <w:pPr>
              <w:pStyle w:val="Notes"/>
            </w:pPr>
          </w:p>
        </w:tc>
      </w:tr>
    </w:tbl>
    <w:p w14:paraId="33A72C32" w14:textId="77777777" w:rsidR="00CC5CE8" w:rsidRDefault="00CC5CE8" w:rsidP="00CC5CE8">
      <w:pPr>
        <w:numPr>
          <w:ilvl w:val="0"/>
          <w:numId w:val="13"/>
        </w:numPr>
        <w:spacing w:before="120" w:after="120" w:line="240" w:lineRule="auto"/>
      </w:pPr>
      <w:r>
        <w:t xml:space="preserve">Convert the following fractions to decimal </w:t>
      </w:r>
      <w:proofErr w:type="gramStart"/>
      <w:r>
        <w:t>form  (</w:t>
      </w:r>
      <w:proofErr w:type="gramEnd"/>
      <w:r>
        <w:t>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3"/>
        <w:gridCol w:w="7313"/>
      </w:tblGrid>
      <w:tr w:rsidR="00CC5CE8" w:rsidRPr="000F272E" w14:paraId="3C3A2AEB" w14:textId="77777777" w:rsidTr="00AE1A51">
        <w:tc>
          <w:tcPr>
            <w:tcW w:w="1855" w:type="dxa"/>
          </w:tcPr>
          <w:p w14:paraId="2F57477E" w14:textId="77777777" w:rsidR="00CC5CE8" w:rsidRPr="000F272E" w:rsidRDefault="00CC5CE8" w:rsidP="00AE1A51">
            <w:r w:rsidRPr="000F272E">
              <w:lastRenderedPageBreak/>
              <w:t xml:space="preserve">1/2 </w:t>
            </w:r>
          </w:p>
        </w:tc>
        <w:tc>
          <w:tcPr>
            <w:tcW w:w="8333" w:type="dxa"/>
          </w:tcPr>
          <w:p w14:paraId="425E71A2" w14:textId="77777777" w:rsidR="00CC5CE8" w:rsidRPr="000F272E" w:rsidRDefault="00CC5CE8" w:rsidP="00AE1A51">
            <w:pPr>
              <w:pStyle w:val="Notes"/>
            </w:pPr>
          </w:p>
        </w:tc>
      </w:tr>
      <w:tr w:rsidR="00CC5CE8" w:rsidRPr="000F272E" w14:paraId="71DDD08D" w14:textId="77777777" w:rsidTr="00AE1A51">
        <w:tc>
          <w:tcPr>
            <w:tcW w:w="1855" w:type="dxa"/>
          </w:tcPr>
          <w:p w14:paraId="1E8D55C3" w14:textId="77777777" w:rsidR="00CC5CE8" w:rsidRPr="000F272E" w:rsidRDefault="00CC5CE8" w:rsidP="00AE1A51">
            <w:r w:rsidRPr="000F272E">
              <w:t xml:space="preserve">1/3 </w:t>
            </w:r>
          </w:p>
        </w:tc>
        <w:tc>
          <w:tcPr>
            <w:tcW w:w="8333" w:type="dxa"/>
          </w:tcPr>
          <w:p w14:paraId="2F1FCBE5" w14:textId="77777777" w:rsidR="00CC5CE8" w:rsidRPr="000F272E" w:rsidRDefault="00CC5CE8" w:rsidP="00AE1A51">
            <w:pPr>
              <w:pStyle w:val="Notes"/>
            </w:pPr>
          </w:p>
        </w:tc>
      </w:tr>
      <w:tr w:rsidR="00CC5CE8" w:rsidRPr="000F272E" w14:paraId="519C488E" w14:textId="77777777" w:rsidTr="00AE1A51">
        <w:tc>
          <w:tcPr>
            <w:tcW w:w="1855" w:type="dxa"/>
          </w:tcPr>
          <w:p w14:paraId="6596B28C" w14:textId="77777777" w:rsidR="00CC5CE8" w:rsidRPr="000F272E" w:rsidRDefault="00CC5CE8" w:rsidP="00AE1A51">
            <w:r w:rsidRPr="000F272E">
              <w:t xml:space="preserve">1/4 </w:t>
            </w:r>
          </w:p>
        </w:tc>
        <w:tc>
          <w:tcPr>
            <w:tcW w:w="8333" w:type="dxa"/>
          </w:tcPr>
          <w:p w14:paraId="614C927A" w14:textId="77777777" w:rsidR="00CC5CE8" w:rsidRPr="000F272E" w:rsidRDefault="00CC5CE8" w:rsidP="00AE1A51">
            <w:pPr>
              <w:pStyle w:val="Notes"/>
            </w:pPr>
          </w:p>
        </w:tc>
      </w:tr>
      <w:tr w:rsidR="00CC5CE8" w:rsidRPr="000F272E" w14:paraId="247FDD40" w14:textId="77777777" w:rsidTr="00AE1A51">
        <w:tc>
          <w:tcPr>
            <w:tcW w:w="1855" w:type="dxa"/>
          </w:tcPr>
          <w:p w14:paraId="7398618D" w14:textId="77777777" w:rsidR="00CC5CE8" w:rsidRPr="000F272E" w:rsidRDefault="00CC5CE8" w:rsidP="00AE1A51">
            <w:r w:rsidRPr="000F272E">
              <w:t xml:space="preserve">1/5 </w:t>
            </w:r>
          </w:p>
        </w:tc>
        <w:tc>
          <w:tcPr>
            <w:tcW w:w="8333" w:type="dxa"/>
          </w:tcPr>
          <w:p w14:paraId="37E342A1" w14:textId="77777777" w:rsidR="00CC5CE8" w:rsidRPr="000F272E" w:rsidRDefault="00CC5CE8" w:rsidP="00AE1A51">
            <w:pPr>
              <w:pStyle w:val="Notes"/>
            </w:pPr>
          </w:p>
        </w:tc>
      </w:tr>
      <w:tr w:rsidR="00CC5CE8" w:rsidRPr="000F272E" w14:paraId="5CFA22CA" w14:textId="77777777" w:rsidTr="00AE1A51">
        <w:tc>
          <w:tcPr>
            <w:tcW w:w="1855" w:type="dxa"/>
          </w:tcPr>
          <w:p w14:paraId="5857B405" w14:textId="77777777" w:rsidR="00CC5CE8" w:rsidRPr="000F272E" w:rsidRDefault="00CC5CE8" w:rsidP="00AE1A51">
            <w:r w:rsidRPr="000F272E">
              <w:t xml:space="preserve">1/6 </w:t>
            </w:r>
          </w:p>
        </w:tc>
        <w:tc>
          <w:tcPr>
            <w:tcW w:w="8333" w:type="dxa"/>
          </w:tcPr>
          <w:p w14:paraId="37A20081" w14:textId="77777777" w:rsidR="00CC5CE8" w:rsidRPr="000F272E" w:rsidRDefault="00CC5CE8" w:rsidP="00AE1A51">
            <w:pPr>
              <w:pStyle w:val="Notes"/>
            </w:pPr>
          </w:p>
        </w:tc>
      </w:tr>
      <w:tr w:rsidR="00CC5CE8" w:rsidRPr="000F272E" w14:paraId="7D82F4E0" w14:textId="77777777" w:rsidTr="00AE1A51">
        <w:tc>
          <w:tcPr>
            <w:tcW w:w="1855" w:type="dxa"/>
          </w:tcPr>
          <w:p w14:paraId="031575A1" w14:textId="77777777" w:rsidR="00CC5CE8" w:rsidRPr="000F272E" w:rsidRDefault="00CC5CE8" w:rsidP="00AE1A51">
            <w:r w:rsidRPr="000F272E">
              <w:t xml:space="preserve">1/7 </w:t>
            </w:r>
          </w:p>
        </w:tc>
        <w:tc>
          <w:tcPr>
            <w:tcW w:w="8333" w:type="dxa"/>
          </w:tcPr>
          <w:p w14:paraId="694E5796" w14:textId="77777777" w:rsidR="00CC5CE8" w:rsidRPr="000F272E" w:rsidRDefault="00CC5CE8" w:rsidP="00AE1A51">
            <w:pPr>
              <w:pStyle w:val="Notes"/>
            </w:pPr>
          </w:p>
        </w:tc>
      </w:tr>
      <w:tr w:rsidR="00CC5CE8" w:rsidRPr="000F272E" w14:paraId="06485B93" w14:textId="77777777" w:rsidTr="00AE1A51">
        <w:tc>
          <w:tcPr>
            <w:tcW w:w="1855" w:type="dxa"/>
          </w:tcPr>
          <w:p w14:paraId="23F92EFC" w14:textId="77777777" w:rsidR="00CC5CE8" w:rsidRPr="000F272E" w:rsidRDefault="00CC5CE8" w:rsidP="00AE1A51">
            <w:r w:rsidRPr="000F272E">
              <w:t xml:space="preserve">1/8 </w:t>
            </w:r>
          </w:p>
        </w:tc>
        <w:tc>
          <w:tcPr>
            <w:tcW w:w="8333" w:type="dxa"/>
          </w:tcPr>
          <w:p w14:paraId="298C4BE5" w14:textId="77777777" w:rsidR="00CC5CE8" w:rsidRPr="000F272E" w:rsidRDefault="00CC5CE8" w:rsidP="00AE1A51">
            <w:pPr>
              <w:pStyle w:val="Notes"/>
            </w:pPr>
          </w:p>
        </w:tc>
      </w:tr>
      <w:tr w:rsidR="00CC5CE8" w:rsidRPr="000F272E" w14:paraId="507D169F" w14:textId="77777777" w:rsidTr="00AE1A51">
        <w:tc>
          <w:tcPr>
            <w:tcW w:w="1855" w:type="dxa"/>
          </w:tcPr>
          <w:p w14:paraId="20EDBF8A" w14:textId="77777777" w:rsidR="00CC5CE8" w:rsidRPr="000F272E" w:rsidRDefault="00CC5CE8" w:rsidP="00AE1A51">
            <w:r w:rsidRPr="000F272E">
              <w:t xml:space="preserve">1/9 </w:t>
            </w:r>
          </w:p>
        </w:tc>
        <w:tc>
          <w:tcPr>
            <w:tcW w:w="8333" w:type="dxa"/>
          </w:tcPr>
          <w:p w14:paraId="5BD9E041" w14:textId="77777777" w:rsidR="00CC5CE8" w:rsidRPr="000F272E" w:rsidRDefault="00CC5CE8" w:rsidP="00AE1A51">
            <w:pPr>
              <w:pStyle w:val="Notes"/>
            </w:pPr>
          </w:p>
        </w:tc>
      </w:tr>
      <w:tr w:rsidR="00CC5CE8" w:rsidRPr="000F272E" w14:paraId="4A8F0537" w14:textId="77777777" w:rsidTr="00AE1A51">
        <w:tc>
          <w:tcPr>
            <w:tcW w:w="1855" w:type="dxa"/>
          </w:tcPr>
          <w:p w14:paraId="69D9B903" w14:textId="77777777" w:rsidR="00CC5CE8" w:rsidRPr="000F272E" w:rsidRDefault="00CC5CE8" w:rsidP="00AE1A51">
            <w:r w:rsidRPr="000F272E">
              <w:t xml:space="preserve">1/10 </w:t>
            </w:r>
          </w:p>
        </w:tc>
        <w:tc>
          <w:tcPr>
            <w:tcW w:w="8333" w:type="dxa"/>
          </w:tcPr>
          <w:p w14:paraId="609B8D77" w14:textId="77777777" w:rsidR="00CC5CE8" w:rsidRPr="000F272E" w:rsidRDefault="00CC5CE8" w:rsidP="00AE1A51">
            <w:pPr>
              <w:pStyle w:val="Notes"/>
            </w:pPr>
          </w:p>
        </w:tc>
      </w:tr>
    </w:tbl>
    <w:p w14:paraId="6BC7F9E7" w14:textId="77777777" w:rsidR="00CC5CE8" w:rsidRPr="000F272E" w:rsidRDefault="00CC5CE8" w:rsidP="00CC5CE8">
      <w:pPr>
        <w:numPr>
          <w:ilvl w:val="0"/>
          <w:numId w:val="13"/>
        </w:numPr>
        <w:spacing w:before="120" w:after="120" w:line="240" w:lineRule="auto"/>
      </w:pPr>
      <w:r>
        <w:t>If we say that the rule used to determine the number of significant figures the answer of a calculation should have for m</w:t>
      </w:r>
      <w:r w:rsidRPr="000F272E">
        <w:t>ultiplication and subtraction is that the number with the least significant figures determines the answer, what is the correct answer for the following</w:t>
      </w:r>
      <w:proofErr w:type="gramStart"/>
      <w:r w:rsidRPr="000F272E">
        <w:t>:  (</w:t>
      </w:r>
      <w:proofErr w:type="gramEnd"/>
      <w:r w:rsidRPr="000F272E">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16"/>
      </w:tblGrid>
      <w:tr w:rsidR="00CC5CE8" w:rsidRPr="009C2B21" w14:paraId="4C0C05C0" w14:textId="77777777" w:rsidTr="00AE1A51">
        <w:tc>
          <w:tcPr>
            <w:tcW w:w="9685" w:type="dxa"/>
            <w:tcBorders>
              <w:top w:val="single" w:sz="4" w:space="0" w:color="auto"/>
              <w:left w:val="single" w:sz="4" w:space="0" w:color="auto"/>
              <w:bottom w:val="single" w:sz="4" w:space="0" w:color="auto"/>
              <w:right w:val="single" w:sz="4" w:space="0" w:color="auto"/>
            </w:tcBorders>
          </w:tcPr>
          <w:p w14:paraId="71CAF479" w14:textId="77777777" w:rsidR="00CC5CE8" w:rsidRDefault="00CC5CE8" w:rsidP="00AE1A51">
            <w:pPr>
              <w:pStyle w:val="ListBullet"/>
              <w:numPr>
                <w:ilvl w:val="0"/>
                <w:numId w:val="0"/>
              </w:numPr>
              <w:tabs>
                <w:tab w:val="left" w:pos="720"/>
              </w:tabs>
              <w:spacing w:line="360" w:lineRule="auto"/>
            </w:pPr>
            <w:r>
              <w:t xml:space="preserve">12,345 x 6, 7 = </w:t>
            </w:r>
          </w:p>
          <w:p w14:paraId="1211B2FB" w14:textId="77777777" w:rsidR="00CC5CE8" w:rsidRPr="009C2B21" w:rsidRDefault="00CC5CE8" w:rsidP="00AE1A51">
            <w:pPr>
              <w:pStyle w:val="Notes"/>
              <w:rPr>
                <w:lang w:val="en-ZA"/>
              </w:rPr>
            </w:pPr>
          </w:p>
        </w:tc>
      </w:tr>
    </w:tbl>
    <w:p w14:paraId="044563EE" w14:textId="77777777" w:rsidR="00CC5CE8" w:rsidRDefault="00CC5CE8" w:rsidP="00CC5CE8">
      <w:pPr>
        <w:numPr>
          <w:ilvl w:val="0"/>
          <w:numId w:val="13"/>
        </w:numPr>
        <w:spacing w:before="120" w:after="120" w:line="240" w:lineRule="auto"/>
      </w:pPr>
      <w:r>
        <w:t>If we say that the rule used to determine the number of significant figures the answer of a calculation should have for multiplication and subtraction is to retain the smallest number of decimal places, what is the correct answer for the following</w:t>
      </w:r>
      <w:proofErr w:type="gramStart"/>
      <w:r>
        <w:t>:  (</w:t>
      </w:r>
      <w:proofErr w:type="gramEnd"/>
      <w: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16"/>
      </w:tblGrid>
      <w:tr w:rsidR="00CC5CE8" w:rsidRPr="009C2B21" w14:paraId="5E927448" w14:textId="77777777" w:rsidTr="00AE1A51">
        <w:tc>
          <w:tcPr>
            <w:tcW w:w="9685" w:type="dxa"/>
            <w:tcBorders>
              <w:top w:val="single" w:sz="4" w:space="0" w:color="auto"/>
              <w:left w:val="single" w:sz="4" w:space="0" w:color="auto"/>
              <w:bottom w:val="single" w:sz="4" w:space="0" w:color="auto"/>
              <w:right w:val="single" w:sz="4" w:space="0" w:color="auto"/>
            </w:tcBorders>
          </w:tcPr>
          <w:p w14:paraId="75175861" w14:textId="77777777" w:rsidR="00CC5CE8" w:rsidRDefault="00CC5CE8" w:rsidP="00AE1A51">
            <w:pPr>
              <w:pStyle w:val="ListBullet"/>
              <w:numPr>
                <w:ilvl w:val="0"/>
                <w:numId w:val="0"/>
              </w:numPr>
              <w:tabs>
                <w:tab w:val="left" w:pos="720"/>
              </w:tabs>
              <w:spacing w:line="360" w:lineRule="auto"/>
            </w:pPr>
            <w:r>
              <w:t xml:space="preserve">10,345 + 9, 9 = </w:t>
            </w:r>
          </w:p>
          <w:p w14:paraId="1BA686EA" w14:textId="77777777" w:rsidR="00CC5CE8" w:rsidRPr="009C2B21" w:rsidRDefault="00CC5CE8" w:rsidP="00AE1A51">
            <w:pPr>
              <w:pStyle w:val="Notes"/>
              <w:rPr>
                <w:lang w:val="en-ZA"/>
              </w:rPr>
            </w:pPr>
          </w:p>
        </w:tc>
      </w:tr>
    </w:tbl>
    <w:p w14:paraId="3383CD9E" w14:textId="77777777" w:rsidR="00CC5CE8" w:rsidRDefault="00CC5CE8" w:rsidP="00CC5CE8"/>
    <w:p w14:paraId="6273E99B" w14:textId="77777777" w:rsidR="00CC5CE8" w:rsidRPr="007752C2" w:rsidRDefault="00CC5CE8" w:rsidP="00CC5CE8"/>
    <w:p w14:paraId="13D5DCE4" w14:textId="77777777" w:rsidR="00CC5CE8" w:rsidRDefault="00CC5CE8" w:rsidP="00CC5CE8">
      <w:pPr>
        <w:numPr>
          <w:ilvl w:val="0"/>
          <w:numId w:val="13"/>
        </w:numPr>
        <w:spacing w:before="120" w:after="120" w:line="240" w:lineRule="auto"/>
      </w:pPr>
      <w:r>
        <w:t>Write the following in scientific not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05"/>
        <w:gridCol w:w="2309"/>
        <w:gridCol w:w="5902"/>
      </w:tblGrid>
      <w:tr w:rsidR="00CC5CE8" w:rsidRPr="00D13647" w14:paraId="70C00BBB" w14:textId="77777777" w:rsidTr="00AE1A51">
        <w:tc>
          <w:tcPr>
            <w:tcW w:w="878" w:type="dxa"/>
          </w:tcPr>
          <w:p w14:paraId="0E87DACB" w14:textId="77777777" w:rsidR="00CC5CE8" w:rsidRPr="00D13647" w:rsidRDefault="00CC5CE8" w:rsidP="00AE1A51">
            <w:r w:rsidRPr="00D13647">
              <w:t>a</w:t>
            </w:r>
          </w:p>
        </w:tc>
        <w:tc>
          <w:tcPr>
            <w:tcW w:w="2530" w:type="dxa"/>
            <w:vAlign w:val="center"/>
          </w:tcPr>
          <w:p w14:paraId="0CE1478F" w14:textId="77777777" w:rsidR="00CC5CE8" w:rsidRPr="00D13647" w:rsidRDefault="00CC5CE8" w:rsidP="00AE1A51">
            <w:r w:rsidRPr="00D13647">
              <w:t>0.0009 m</w:t>
            </w:r>
          </w:p>
        </w:tc>
        <w:tc>
          <w:tcPr>
            <w:tcW w:w="6787" w:type="dxa"/>
          </w:tcPr>
          <w:p w14:paraId="3982FA10" w14:textId="77777777" w:rsidR="00CC5CE8" w:rsidRPr="00D13647" w:rsidRDefault="00CC5CE8" w:rsidP="00AE1A51">
            <w:pPr>
              <w:pStyle w:val="Notes"/>
            </w:pPr>
          </w:p>
        </w:tc>
      </w:tr>
      <w:tr w:rsidR="00CC5CE8" w:rsidRPr="00D13647" w14:paraId="0740DCC8" w14:textId="77777777" w:rsidTr="00AE1A51">
        <w:tc>
          <w:tcPr>
            <w:tcW w:w="878" w:type="dxa"/>
          </w:tcPr>
          <w:p w14:paraId="128EEF8F" w14:textId="77777777" w:rsidR="00CC5CE8" w:rsidRPr="00D13647" w:rsidRDefault="00CC5CE8" w:rsidP="00AE1A51">
            <w:r w:rsidRPr="00D13647">
              <w:t>b</w:t>
            </w:r>
          </w:p>
        </w:tc>
        <w:tc>
          <w:tcPr>
            <w:tcW w:w="2530" w:type="dxa"/>
          </w:tcPr>
          <w:p w14:paraId="108906B6" w14:textId="77777777" w:rsidR="00CC5CE8" w:rsidRPr="00D13647" w:rsidRDefault="00CC5CE8" w:rsidP="00AE1A51">
            <w:r w:rsidRPr="00D13647">
              <w:t xml:space="preserve">12cm </w:t>
            </w:r>
          </w:p>
        </w:tc>
        <w:tc>
          <w:tcPr>
            <w:tcW w:w="6787" w:type="dxa"/>
          </w:tcPr>
          <w:p w14:paraId="73D32BB6" w14:textId="77777777" w:rsidR="00CC5CE8" w:rsidRPr="00D13647" w:rsidRDefault="00CC5CE8" w:rsidP="00AE1A51">
            <w:pPr>
              <w:pStyle w:val="Notes"/>
            </w:pPr>
          </w:p>
        </w:tc>
      </w:tr>
      <w:tr w:rsidR="00CC5CE8" w:rsidRPr="00D13647" w14:paraId="3B7FECC8" w14:textId="77777777" w:rsidTr="00AE1A51">
        <w:tc>
          <w:tcPr>
            <w:tcW w:w="878" w:type="dxa"/>
          </w:tcPr>
          <w:p w14:paraId="5E629B47" w14:textId="77777777" w:rsidR="00CC5CE8" w:rsidRPr="00D13647" w:rsidRDefault="00CC5CE8" w:rsidP="00AE1A51">
            <w:r w:rsidRPr="00D13647">
              <w:t>c</w:t>
            </w:r>
          </w:p>
        </w:tc>
        <w:tc>
          <w:tcPr>
            <w:tcW w:w="2530" w:type="dxa"/>
          </w:tcPr>
          <w:p w14:paraId="07EBDC98" w14:textId="77777777" w:rsidR="00CC5CE8" w:rsidRPr="00D13647" w:rsidRDefault="00CC5CE8" w:rsidP="00AE1A51">
            <w:r w:rsidRPr="00D13647">
              <w:t xml:space="preserve">1000 mm </w:t>
            </w:r>
          </w:p>
        </w:tc>
        <w:tc>
          <w:tcPr>
            <w:tcW w:w="6787" w:type="dxa"/>
          </w:tcPr>
          <w:p w14:paraId="7E7A78F9" w14:textId="77777777" w:rsidR="00CC5CE8" w:rsidRPr="00D13647" w:rsidRDefault="00CC5CE8" w:rsidP="00AE1A51">
            <w:pPr>
              <w:pStyle w:val="Notes"/>
            </w:pPr>
          </w:p>
        </w:tc>
      </w:tr>
      <w:tr w:rsidR="00CC5CE8" w:rsidRPr="00D13647" w14:paraId="5F24255F" w14:textId="77777777" w:rsidTr="00AE1A51">
        <w:tc>
          <w:tcPr>
            <w:tcW w:w="878" w:type="dxa"/>
          </w:tcPr>
          <w:p w14:paraId="35AB861B" w14:textId="77777777" w:rsidR="00CC5CE8" w:rsidRPr="00D13647" w:rsidRDefault="00CC5CE8" w:rsidP="00AE1A51">
            <w:r w:rsidRPr="00D13647">
              <w:t>e</w:t>
            </w:r>
          </w:p>
        </w:tc>
        <w:tc>
          <w:tcPr>
            <w:tcW w:w="2530" w:type="dxa"/>
          </w:tcPr>
          <w:p w14:paraId="10447E4C" w14:textId="77777777" w:rsidR="00CC5CE8" w:rsidRPr="00D13647" w:rsidRDefault="00CC5CE8" w:rsidP="00AE1A51">
            <w:r w:rsidRPr="00D13647">
              <w:t>0.03 m</w:t>
            </w:r>
          </w:p>
        </w:tc>
        <w:tc>
          <w:tcPr>
            <w:tcW w:w="6787" w:type="dxa"/>
          </w:tcPr>
          <w:p w14:paraId="2EADDDD6" w14:textId="77777777" w:rsidR="00CC5CE8" w:rsidRPr="00D13647" w:rsidRDefault="00CC5CE8" w:rsidP="00AE1A51">
            <w:pPr>
              <w:pStyle w:val="Notes"/>
            </w:pPr>
          </w:p>
        </w:tc>
      </w:tr>
      <w:tr w:rsidR="00CC5CE8" w:rsidRPr="00D13647" w14:paraId="71A06782" w14:textId="77777777" w:rsidTr="00AE1A51">
        <w:tc>
          <w:tcPr>
            <w:tcW w:w="878" w:type="dxa"/>
          </w:tcPr>
          <w:p w14:paraId="08BA840F" w14:textId="77777777" w:rsidR="00CC5CE8" w:rsidRPr="00D13647" w:rsidRDefault="00CC5CE8" w:rsidP="00AE1A51">
            <w:r w:rsidRPr="00D13647">
              <w:t>f</w:t>
            </w:r>
          </w:p>
        </w:tc>
        <w:tc>
          <w:tcPr>
            <w:tcW w:w="2530" w:type="dxa"/>
          </w:tcPr>
          <w:p w14:paraId="7668DF0E" w14:textId="77777777" w:rsidR="00CC5CE8" w:rsidRPr="00D13647" w:rsidRDefault="00CC5CE8" w:rsidP="00AE1A51">
            <w:r w:rsidRPr="00D13647">
              <w:t>1.2 m</w:t>
            </w:r>
          </w:p>
        </w:tc>
        <w:tc>
          <w:tcPr>
            <w:tcW w:w="6787" w:type="dxa"/>
          </w:tcPr>
          <w:p w14:paraId="3042115A" w14:textId="77777777" w:rsidR="00CC5CE8" w:rsidRPr="00D13647" w:rsidRDefault="00CC5CE8" w:rsidP="00AE1A51">
            <w:pPr>
              <w:pStyle w:val="Notes"/>
            </w:pPr>
          </w:p>
        </w:tc>
      </w:tr>
      <w:tr w:rsidR="00CC5CE8" w:rsidRPr="00D13647" w14:paraId="57F12C8A" w14:textId="77777777" w:rsidTr="00AE1A51">
        <w:tc>
          <w:tcPr>
            <w:tcW w:w="878" w:type="dxa"/>
          </w:tcPr>
          <w:p w14:paraId="31AFE0CF" w14:textId="77777777" w:rsidR="00CC5CE8" w:rsidRPr="00D13647" w:rsidRDefault="00CC5CE8" w:rsidP="00AE1A51">
            <w:r w:rsidRPr="00D13647">
              <w:t xml:space="preserve">g </w:t>
            </w:r>
          </w:p>
        </w:tc>
        <w:tc>
          <w:tcPr>
            <w:tcW w:w="2530" w:type="dxa"/>
          </w:tcPr>
          <w:p w14:paraId="43504555" w14:textId="77777777" w:rsidR="00CC5CE8" w:rsidRPr="00D13647" w:rsidRDefault="00CC5CE8" w:rsidP="00AE1A51">
            <w:r w:rsidRPr="00D13647">
              <w:t>120 m</w:t>
            </w:r>
          </w:p>
        </w:tc>
        <w:tc>
          <w:tcPr>
            <w:tcW w:w="6787" w:type="dxa"/>
          </w:tcPr>
          <w:p w14:paraId="7980A970" w14:textId="77777777" w:rsidR="00CC5CE8" w:rsidRPr="00D13647" w:rsidRDefault="00CC5CE8" w:rsidP="00AE1A51">
            <w:pPr>
              <w:pStyle w:val="Notes"/>
            </w:pPr>
          </w:p>
        </w:tc>
      </w:tr>
    </w:tbl>
    <w:p w14:paraId="5A4697E7" w14:textId="77777777" w:rsidR="00CC5CE8" w:rsidRDefault="00CC5CE8" w:rsidP="00CC5CE8">
      <w:pPr>
        <w:numPr>
          <w:ilvl w:val="0"/>
          <w:numId w:val="13"/>
        </w:numPr>
        <w:spacing w:before="120" w:after="120" w:line="240" w:lineRule="auto"/>
      </w:pPr>
      <w:r>
        <w:t>When is the use of scientific notation useful?  Give an examp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6"/>
      </w:tblGrid>
      <w:tr w:rsidR="00CC5CE8" w14:paraId="2F92074C" w14:textId="77777777" w:rsidTr="00AE1A51">
        <w:tc>
          <w:tcPr>
            <w:tcW w:w="10188" w:type="dxa"/>
          </w:tcPr>
          <w:p w14:paraId="613E56BA" w14:textId="77777777" w:rsidR="00CC5CE8" w:rsidRDefault="00CC5CE8" w:rsidP="00AE1A51">
            <w:pPr>
              <w:pStyle w:val="Notes"/>
            </w:pPr>
          </w:p>
        </w:tc>
      </w:tr>
      <w:tr w:rsidR="00CC5CE8" w14:paraId="69BF0422" w14:textId="77777777" w:rsidTr="00AE1A51">
        <w:tc>
          <w:tcPr>
            <w:tcW w:w="10188" w:type="dxa"/>
          </w:tcPr>
          <w:p w14:paraId="102EAD67" w14:textId="77777777" w:rsidR="00CC5CE8" w:rsidRDefault="00CC5CE8" w:rsidP="00AE1A51"/>
        </w:tc>
      </w:tr>
    </w:tbl>
    <w:p w14:paraId="600E83A3" w14:textId="77777777" w:rsidR="00CC5CE8" w:rsidRPr="00150400" w:rsidRDefault="00CC5CE8" w:rsidP="00CC5CE8"/>
    <w:p w14:paraId="27DCE4A6" w14:textId="77777777" w:rsidR="00CC5CE8" w:rsidRPr="007401F0" w:rsidRDefault="00CC5CE8" w:rsidP="00CC5CE8">
      <w:pPr>
        <w:numPr>
          <w:ilvl w:val="0"/>
          <w:numId w:val="13"/>
        </w:numPr>
        <w:spacing w:before="120" w:after="120" w:line="240" w:lineRule="auto"/>
      </w:pPr>
      <w:r w:rsidRPr="007401F0">
        <w:t>A woman is standing near a lorry. Estimate the length and height of the lorry.</w:t>
      </w:r>
      <w:r>
        <w:t xml:space="preserve">  Assume that the woman is 1.6m tall.</w:t>
      </w:r>
    </w:p>
    <w:p w14:paraId="603C8560" w14:textId="77777777" w:rsidR="00CC5CE8" w:rsidRDefault="00CC5CE8" w:rsidP="00CC5CE8">
      <w:r w:rsidRPr="007401F0">
        <w:rPr>
          <w:noProof/>
        </w:rPr>
        <w:drawing>
          <wp:inline distT="0" distB="0" distL="0" distR="0" wp14:anchorId="6E3B6CFA" wp14:editId="78D09AAB">
            <wp:extent cx="5276850" cy="762000"/>
            <wp:effectExtent l="0" t="0" r="0" b="0"/>
            <wp:docPr id="3" name="Picture 3" descr="estimat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stimate-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6850" cy="762000"/>
                    </a:xfrm>
                    <a:prstGeom prst="rect">
                      <a:avLst/>
                    </a:prstGeom>
                    <a:noFill/>
                    <a:ln>
                      <a:noFill/>
                    </a:ln>
                  </pic:spPr>
                </pic:pic>
              </a:graphicData>
            </a:graphic>
          </wp:inline>
        </w:drawing>
      </w:r>
    </w:p>
    <w:p w14:paraId="0CD5A23F" w14:textId="77777777" w:rsidR="00CC5CE8" w:rsidRPr="007752C2" w:rsidRDefault="00CC5CE8" w:rsidP="00CC5CE8">
      <w:pPr>
        <w:numPr>
          <w:ilvl w:val="0"/>
          <w:numId w:val="13"/>
        </w:numPr>
        <w:spacing w:before="120" w:after="120" w:line="240" w:lineRule="auto"/>
      </w:pPr>
      <w:r w:rsidRPr="007752C2">
        <w:t xml:space="preserve">A </w:t>
      </w:r>
      <w:r>
        <w:t>bottle of wine costs 38.95</w:t>
      </w:r>
      <w:r w:rsidRPr="007752C2">
        <w:t xml:space="preserve">. </w:t>
      </w:r>
      <w:r>
        <w:t xml:space="preserve">You want to buy 6 bottles as gifts. </w:t>
      </w:r>
      <w:r w:rsidRPr="007752C2">
        <w:t xml:space="preserve">Approximately how much will </w:t>
      </w:r>
      <w:r>
        <w:t>6 bottles</w:t>
      </w:r>
      <w:r w:rsidRPr="007752C2">
        <w:t xml:space="preserve"> cost?   You must estimate your answer and explain your step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16"/>
      </w:tblGrid>
      <w:tr w:rsidR="00CC5CE8" w:rsidRPr="009C2B21" w14:paraId="69074299" w14:textId="77777777" w:rsidTr="00AE1A51">
        <w:tc>
          <w:tcPr>
            <w:tcW w:w="9685" w:type="dxa"/>
            <w:tcBorders>
              <w:top w:val="single" w:sz="4" w:space="0" w:color="auto"/>
              <w:left w:val="single" w:sz="4" w:space="0" w:color="auto"/>
              <w:bottom w:val="single" w:sz="4" w:space="0" w:color="auto"/>
              <w:right w:val="single" w:sz="4" w:space="0" w:color="auto"/>
            </w:tcBorders>
          </w:tcPr>
          <w:p w14:paraId="7ABE13B7" w14:textId="77777777" w:rsidR="00CC5CE8" w:rsidRPr="009C2B21" w:rsidRDefault="00CC5CE8" w:rsidP="00AE1A51">
            <w:pPr>
              <w:pStyle w:val="Notes"/>
              <w:rPr>
                <w:rFonts w:ascii="Arial" w:hAnsi="Arial"/>
                <w:sz w:val="24"/>
              </w:rPr>
            </w:pPr>
          </w:p>
        </w:tc>
      </w:tr>
    </w:tbl>
    <w:p w14:paraId="5692CFCE" w14:textId="77777777" w:rsidR="00CC5CE8" w:rsidRDefault="00CC5CE8" w:rsidP="00CC5CE8"/>
    <w:p w14:paraId="593B0513" w14:textId="77777777" w:rsidR="00CC5CE8" w:rsidRDefault="00CC5CE8" w:rsidP="00CC5CE8"/>
    <w:p w14:paraId="483E91AE" w14:textId="77777777" w:rsidR="00CC5CE8" w:rsidRDefault="00CC5CE8" w:rsidP="00CC5CE8"/>
    <w:p w14:paraId="1BD47028" w14:textId="785739CF" w:rsidR="00EB0B42" w:rsidRDefault="00EB0B42" w:rsidP="00CC5CE8">
      <w:pPr>
        <w:pStyle w:val="Heading3"/>
      </w:pPr>
    </w:p>
    <w:sectPr w:rsidR="00EB0B4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5A3D5B" w14:textId="77777777" w:rsidR="00D71322" w:rsidRDefault="00D71322">
      <w:pPr>
        <w:spacing w:after="0" w:line="240" w:lineRule="auto"/>
      </w:pPr>
      <w:r>
        <w:separator/>
      </w:r>
    </w:p>
  </w:endnote>
  <w:endnote w:type="continuationSeparator" w:id="0">
    <w:p w14:paraId="420C0B72" w14:textId="77777777" w:rsidR="00D71322" w:rsidRDefault="00D7132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1713A0" w14:textId="77777777" w:rsidR="00EB0B42" w:rsidRDefault="00EB0B42">
    <w:pPr>
      <w:spacing w:after="160" w:line="259" w:lineRule="auto"/>
      <w:ind w:left="0" w:firstLine="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C20D2B" w14:textId="77777777" w:rsidR="00EB0B42" w:rsidRDefault="00EB0B42">
    <w:pPr>
      <w:spacing w:after="160" w:line="259" w:lineRule="auto"/>
      <w:ind w:left="0" w:firstLine="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A4BF65" w14:textId="77777777" w:rsidR="00EB0B42" w:rsidRDefault="00EB0B42">
    <w:pPr>
      <w:spacing w:after="160" w:line="259" w:lineRule="auto"/>
      <w:ind w:left="0" w:firstLine="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BCF5C0" w14:textId="77777777" w:rsidR="00D71322" w:rsidRDefault="00D71322">
      <w:pPr>
        <w:spacing w:after="0" w:line="240" w:lineRule="auto"/>
      </w:pPr>
      <w:r>
        <w:separator/>
      </w:r>
    </w:p>
  </w:footnote>
  <w:footnote w:type="continuationSeparator" w:id="0">
    <w:p w14:paraId="570BE136" w14:textId="77777777" w:rsidR="00D71322" w:rsidRDefault="00D7132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43EF6F" w14:textId="77777777" w:rsidR="00EB0B42" w:rsidRDefault="00EB0B42">
    <w:pPr>
      <w:spacing w:after="160" w:line="259" w:lineRule="auto"/>
      <w:ind w:left="0"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E3FC79" w14:textId="1F54658E" w:rsidR="00EB0B42" w:rsidRDefault="00031D1C">
    <w:pPr>
      <w:spacing w:after="160" w:line="259" w:lineRule="auto"/>
      <w:ind w:left="0" w:firstLine="0"/>
    </w:pPr>
    <w:r>
      <w:rPr>
        <w:noProof/>
      </w:rPr>
      <w:drawing>
        <wp:anchor distT="0" distB="0" distL="114300" distR="114300" simplePos="0" relativeHeight="251658240" behindDoc="1" locked="0" layoutInCell="1" allowOverlap="1" wp14:anchorId="5670E516" wp14:editId="6B07A511">
          <wp:simplePos x="0" y="0"/>
          <wp:positionH relativeFrom="page">
            <wp:posOffset>7753350</wp:posOffset>
          </wp:positionH>
          <wp:positionV relativeFrom="page">
            <wp:posOffset>147320</wp:posOffset>
          </wp:positionV>
          <wp:extent cx="2238375" cy="609600"/>
          <wp:effectExtent l="0" t="0" r="952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238375" cy="6096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891EF5" w14:textId="77777777" w:rsidR="00EB0B42" w:rsidRDefault="00EB0B42">
    <w:pPr>
      <w:spacing w:after="160" w:line="259" w:lineRule="auto"/>
      <w:ind w:left="0" w:firstLine="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63BC7DB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16F163B3"/>
    <w:multiLevelType w:val="multilevel"/>
    <w:tmpl w:val="7B807486"/>
    <w:lvl w:ilvl="0">
      <w:start w:val="1"/>
      <w:numFmt w:val="decimal"/>
      <w:lvlText w:val="%1."/>
      <w:lvlJc w:val="left"/>
      <w:pPr>
        <w:tabs>
          <w:tab w:val="num" w:pos="794"/>
        </w:tabs>
        <w:ind w:left="794" w:hanging="56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 w15:restartNumberingAfterBreak="0">
    <w:nsid w:val="1AF13370"/>
    <w:multiLevelType w:val="hybridMultilevel"/>
    <w:tmpl w:val="0FF2FDFA"/>
    <w:lvl w:ilvl="0" w:tplc="ECC85602">
      <w:start w:val="1"/>
      <w:numFmt w:val="decimal"/>
      <w:lvlText w:val="%1."/>
      <w:lvlJc w:val="left"/>
      <w:pPr>
        <w:ind w:left="283"/>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EDAA46BC">
      <w:start w:val="1"/>
      <w:numFmt w:val="lowerLetter"/>
      <w:lvlText w:val="%2"/>
      <w:lvlJc w:val="left"/>
      <w:pPr>
        <w:ind w:left="125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2" w:tplc="E6F4C762">
      <w:start w:val="1"/>
      <w:numFmt w:val="lowerRoman"/>
      <w:lvlText w:val="%3"/>
      <w:lvlJc w:val="left"/>
      <w:pPr>
        <w:ind w:left="197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3" w:tplc="AA54C7EE">
      <w:start w:val="1"/>
      <w:numFmt w:val="decimal"/>
      <w:lvlText w:val="%4"/>
      <w:lvlJc w:val="left"/>
      <w:pPr>
        <w:ind w:left="269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4" w:tplc="7A766208">
      <w:start w:val="1"/>
      <w:numFmt w:val="lowerLetter"/>
      <w:lvlText w:val="%5"/>
      <w:lvlJc w:val="left"/>
      <w:pPr>
        <w:ind w:left="341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5" w:tplc="2E8AB2F6">
      <w:start w:val="1"/>
      <w:numFmt w:val="lowerRoman"/>
      <w:lvlText w:val="%6"/>
      <w:lvlJc w:val="left"/>
      <w:pPr>
        <w:ind w:left="413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6" w:tplc="22045F50">
      <w:start w:val="1"/>
      <w:numFmt w:val="decimal"/>
      <w:lvlText w:val="%7"/>
      <w:lvlJc w:val="left"/>
      <w:pPr>
        <w:ind w:left="485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7" w:tplc="0A12D962">
      <w:start w:val="1"/>
      <w:numFmt w:val="lowerLetter"/>
      <w:lvlText w:val="%8"/>
      <w:lvlJc w:val="left"/>
      <w:pPr>
        <w:ind w:left="557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8" w:tplc="396A2082">
      <w:start w:val="1"/>
      <w:numFmt w:val="lowerRoman"/>
      <w:lvlText w:val="%9"/>
      <w:lvlJc w:val="left"/>
      <w:pPr>
        <w:ind w:left="629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abstractNum>
  <w:abstractNum w:abstractNumId="3" w15:restartNumberingAfterBreak="0">
    <w:nsid w:val="24074A42"/>
    <w:multiLevelType w:val="multilevel"/>
    <w:tmpl w:val="7B807486"/>
    <w:lvl w:ilvl="0">
      <w:start w:val="1"/>
      <w:numFmt w:val="decimal"/>
      <w:lvlText w:val="%1."/>
      <w:lvlJc w:val="left"/>
      <w:pPr>
        <w:tabs>
          <w:tab w:val="num" w:pos="794"/>
        </w:tabs>
        <w:ind w:left="794" w:hanging="56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4" w15:restartNumberingAfterBreak="0">
    <w:nsid w:val="25D7649E"/>
    <w:multiLevelType w:val="hybridMultilevel"/>
    <w:tmpl w:val="7B282E86"/>
    <w:lvl w:ilvl="0" w:tplc="3B3A7EFA">
      <w:start w:val="1"/>
      <w:numFmt w:val="decimal"/>
      <w:lvlText w:val="%1."/>
      <w:lvlJc w:val="left"/>
      <w:pPr>
        <w:ind w:left="283"/>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D4A660AA">
      <w:start w:val="1"/>
      <w:numFmt w:val="lowerLetter"/>
      <w:lvlText w:val="%2"/>
      <w:lvlJc w:val="left"/>
      <w:pPr>
        <w:ind w:left="125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2" w:tplc="E0F0DCEA">
      <w:start w:val="1"/>
      <w:numFmt w:val="lowerRoman"/>
      <w:lvlText w:val="%3"/>
      <w:lvlJc w:val="left"/>
      <w:pPr>
        <w:ind w:left="197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3" w:tplc="B4EC55B0">
      <w:start w:val="1"/>
      <w:numFmt w:val="decimal"/>
      <w:lvlText w:val="%4"/>
      <w:lvlJc w:val="left"/>
      <w:pPr>
        <w:ind w:left="269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4" w:tplc="92F08BF0">
      <w:start w:val="1"/>
      <w:numFmt w:val="lowerLetter"/>
      <w:lvlText w:val="%5"/>
      <w:lvlJc w:val="left"/>
      <w:pPr>
        <w:ind w:left="341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5" w:tplc="105AA584">
      <w:start w:val="1"/>
      <w:numFmt w:val="lowerRoman"/>
      <w:lvlText w:val="%6"/>
      <w:lvlJc w:val="left"/>
      <w:pPr>
        <w:ind w:left="413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6" w:tplc="47F4A7F8">
      <w:start w:val="1"/>
      <w:numFmt w:val="decimal"/>
      <w:lvlText w:val="%7"/>
      <w:lvlJc w:val="left"/>
      <w:pPr>
        <w:ind w:left="485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7" w:tplc="88C8E9AE">
      <w:start w:val="1"/>
      <w:numFmt w:val="lowerLetter"/>
      <w:lvlText w:val="%8"/>
      <w:lvlJc w:val="left"/>
      <w:pPr>
        <w:ind w:left="557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8" w:tplc="746273C4">
      <w:start w:val="1"/>
      <w:numFmt w:val="lowerRoman"/>
      <w:lvlText w:val="%9"/>
      <w:lvlJc w:val="left"/>
      <w:pPr>
        <w:ind w:left="629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abstractNum>
  <w:abstractNum w:abstractNumId="5" w15:restartNumberingAfterBreak="0">
    <w:nsid w:val="3DC44921"/>
    <w:multiLevelType w:val="multilevel"/>
    <w:tmpl w:val="7B807486"/>
    <w:lvl w:ilvl="0">
      <w:start w:val="1"/>
      <w:numFmt w:val="decimal"/>
      <w:lvlText w:val="%1."/>
      <w:lvlJc w:val="left"/>
      <w:pPr>
        <w:tabs>
          <w:tab w:val="num" w:pos="794"/>
        </w:tabs>
        <w:ind w:left="794" w:hanging="56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6" w15:restartNumberingAfterBreak="0">
    <w:nsid w:val="43217963"/>
    <w:multiLevelType w:val="hybridMultilevel"/>
    <w:tmpl w:val="4D1A5932"/>
    <w:lvl w:ilvl="0" w:tplc="6B12F50A">
      <w:start w:val="1"/>
      <w:numFmt w:val="decimal"/>
      <w:lvlText w:val="%1."/>
      <w:lvlJc w:val="left"/>
      <w:pPr>
        <w:ind w:left="283"/>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02025C56">
      <w:start w:val="1"/>
      <w:numFmt w:val="lowerLetter"/>
      <w:lvlText w:val="%2"/>
      <w:lvlJc w:val="left"/>
      <w:pPr>
        <w:ind w:left="125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2" w:tplc="C3CC008C">
      <w:start w:val="1"/>
      <w:numFmt w:val="lowerRoman"/>
      <w:lvlText w:val="%3"/>
      <w:lvlJc w:val="left"/>
      <w:pPr>
        <w:ind w:left="197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3" w:tplc="564ABD9E">
      <w:start w:val="1"/>
      <w:numFmt w:val="decimal"/>
      <w:lvlText w:val="%4"/>
      <w:lvlJc w:val="left"/>
      <w:pPr>
        <w:ind w:left="269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4" w:tplc="02E20DE6">
      <w:start w:val="1"/>
      <w:numFmt w:val="lowerLetter"/>
      <w:lvlText w:val="%5"/>
      <w:lvlJc w:val="left"/>
      <w:pPr>
        <w:ind w:left="341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5" w:tplc="A3DEFA52">
      <w:start w:val="1"/>
      <w:numFmt w:val="lowerRoman"/>
      <w:lvlText w:val="%6"/>
      <w:lvlJc w:val="left"/>
      <w:pPr>
        <w:ind w:left="413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6" w:tplc="B002E8CA">
      <w:start w:val="1"/>
      <w:numFmt w:val="decimal"/>
      <w:lvlText w:val="%7"/>
      <w:lvlJc w:val="left"/>
      <w:pPr>
        <w:ind w:left="485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7" w:tplc="3808F5C4">
      <w:start w:val="1"/>
      <w:numFmt w:val="lowerLetter"/>
      <w:lvlText w:val="%8"/>
      <w:lvlJc w:val="left"/>
      <w:pPr>
        <w:ind w:left="557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8" w:tplc="EECA3C5A">
      <w:start w:val="1"/>
      <w:numFmt w:val="lowerRoman"/>
      <w:lvlText w:val="%9"/>
      <w:lvlJc w:val="left"/>
      <w:pPr>
        <w:ind w:left="6292"/>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abstractNum>
  <w:abstractNum w:abstractNumId="7" w15:restartNumberingAfterBreak="0">
    <w:nsid w:val="43EB62B1"/>
    <w:multiLevelType w:val="multilevel"/>
    <w:tmpl w:val="7B807486"/>
    <w:lvl w:ilvl="0">
      <w:start w:val="1"/>
      <w:numFmt w:val="decimal"/>
      <w:lvlText w:val="%1."/>
      <w:lvlJc w:val="left"/>
      <w:pPr>
        <w:tabs>
          <w:tab w:val="num" w:pos="794"/>
        </w:tabs>
        <w:ind w:left="794" w:hanging="56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8" w15:restartNumberingAfterBreak="0">
    <w:nsid w:val="49382654"/>
    <w:multiLevelType w:val="multilevel"/>
    <w:tmpl w:val="7B807486"/>
    <w:lvl w:ilvl="0">
      <w:start w:val="1"/>
      <w:numFmt w:val="decimal"/>
      <w:lvlText w:val="%1."/>
      <w:lvlJc w:val="left"/>
      <w:pPr>
        <w:tabs>
          <w:tab w:val="num" w:pos="794"/>
        </w:tabs>
        <w:ind w:left="794" w:hanging="56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9" w15:restartNumberingAfterBreak="0">
    <w:nsid w:val="53040CE3"/>
    <w:multiLevelType w:val="multilevel"/>
    <w:tmpl w:val="7B807486"/>
    <w:lvl w:ilvl="0">
      <w:start w:val="1"/>
      <w:numFmt w:val="decimal"/>
      <w:lvlText w:val="%1."/>
      <w:lvlJc w:val="left"/>
      <w:pPr>
        <w:tabs>
          <w:tab w:val="num" w:pos="794"/>
        </w:tabs>
        <w:ind w:left="794" w:hanging="56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0" w15:restartNumberingAfterBreak="0">
    <w:nsid w:val="5D234EF2"/>
    <w:multiLevelType w:val="multilevel"/>
    <w:tmpl w:val="7B807486"/>
    <w:lvl w:ilvl="0">
      <w:start w:val="1"/>
      <w:numFmt w:val="decimal"/>
      <w:lvlText w:val="%1."/>
      <w:lvlJc w:val="left"/>
      <w:pPr>
        <w:tabs>
          <w:tab w:val="num" w:pos="794"/>
        </w:tabs>
        <w:ind w:left="794" w:hanging="56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15:restartNumberingAfterBreak="0">
    <w:nsid w:val="5E413A8F"/>
    <w:multiLevelType w:val="multilevel"/>
    <w:tmpl w:val="7B807486"/>
    <w:lvl w:ilvl="0">
      <w:start w:val="1"/>
      <w:numFmt w:val="decimal"/>
      <w:lvlText w:val="%1."/>
      <w:lvlJc w:val="left"/>
      <w:pPr>
        <w:tabs>
          <w:tab w:val="num" w:pos="794"/>
        </w:tabs>
        <w:ind w:left="794" w:hanging="56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2" w15:restartNumberingAfterBreak="0">
    <w:nsid w:val="631E428B"/>
    <w:multiLevelType w:val="hybridMultilevel"/>
    <w:tmpl w:val="16A29FEC"/>
    <w:lvl w:ilvl="0" w:tplc="BAB08E34">
      <w:start w:val="1"/>
      <w:numFmt w:val="decimal"/>
      <w:lvlText w:val="%1."/>
      <w:lvlJc w:val="left"/>
      <w:pPr>
        <w:ind w:left="553"/>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D99CD70E">
      <w:start w:val="1"/>
      <w:numFmt w:val="lowerLetter"/>
      <w:lvlText w:val="%2"/>
      <w:lvlJc w:val="left"/>
      <w:pPr>
        <w:ind w:left="1421"/>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2" w:tplc="AE42C9F6">
      <w:start w:val="1"/>
      <w:numFmt w:val="lowerRoman"/>
      <w:lvlText w:val="%3"/>
      <w:lvlJc w:val="left"/>
      <w:pPr>
        <w:ind w:left="2141"/>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3" w:tplc="7A36D26E">
      <w:start w:val="1"/>
      <w:numFmt w:val="decimal"/>
      <w:lvlText w:val="%4"/>
      <w:lvlJc w:val="left"/>
      <w:pPr>
        <w:ind w:left="2861"/>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4" w:tplc="7C261DC8">
      <w:start w:val="1"/>
      <w:numFmt w:val="lowerLetter"/>
      <w:lvlText w:val="%5"/>
      <w:lvlJc w:val="left"/>
      <w:pPr>
        <w:ind w:left="3581"/>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5" w:tplc="F928343C">
      <w:start w:val="1"/>
      <w:numFmt w:val="lowerRoman"/>
      <w:lvlText w:val="%6"/>
      <w:lvlJc w:val="left"/>
      <w:pPr>
        <w:ind w:left="4301"/>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6" w:tplc="56464428">
      <w:start w:val="1"/>
      <w:numFmt w:val="decimal"/>
      <w:lvlText w:val="%7"/>
      <w:lvlJc w:val="left"/>
      <w:pPr>
        <w:ind w:left="5021"/>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7" w:tplc="1B1415C0">
      <w:start w:val="1"/>
      <w:numFmt w:val="lowerLetter"/>
      <w:lvlText w:val="%8"/>
      <w:lvlJc w:val="left"/>
      <w:pPr>
        <w:ind w:left="5741"/>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8" w:tplc="C0E80DC8">
      <w:start w:val="1"/>
      <w:numFmt w:val="lowerRoman"/>
      <w:lvlText w:val="%9"/>
      <w:lvlJc w:val="left"/>
      <w:pPr>
        <w:ind w:left="6461"/>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abstractNum>
  <w:num w:numId="1">
    <w:abstractNumId w:val="4"/>
  </w:num>
  <w:num w:numId="2">
    <w:abstractNumId w:val="6"/>
  </w:num>
  <w:num w:numId="3">
    <w:abstractNumId w:val="12"/>
  </w:num>
  <w:num w:numId="4">
    <w:abstractNumId w:val="2"/>
  </w:num>
  <w:num w:numId="5">
    <w:abstractNumId w:val="0"/>
  </w:num>
  <w:num w:numId="6">
    <w:abstractNumId w:val="11"/>
  </w:num>
  <w:num w:numId="7">
    <w:abstractNumId w:val="5"/>
  </w:num>
  <w:num w:numId="8">
    <w:abstractNumId w:val="7"/>
  </w:num>
  <w:num w:numId="9">
    <w:abstractNumId w:val="9"/>
  </w:num>
  <w:num w:numId="10">
    <w:abstractNumId w:val="3"/>
  </w:num>
  <w:num w:numId="11">
    <w:abstractNumId w:val="1"/>
  </w:num>
  <w:num w:numId="12">
    <w:abstractNumId w:val="10"/>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B0B42"/>
    <w:rsid w:val="00031D1C"/>
    <w:rsid w:val="000A5305"/>
    <w:rsid w:val="00126EE1"/>
    <w:rsid w:val="003F6421"/>
    <w:rsid w:val="00AE3CE9"/>
    <w:rsid w:val="00CC5CE8"/>
    <w:rsid w:val="00D71322"/>
    <w:rsid w:val="00DD02BC"/>
    <w:rsid w:val="00EB0B42"/>
    <w:rsid w:val="00F77A48"/>
    <w:rsid w:val="00F81697"/>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3C2FC6"/>
  <w15:docId w15:val="{077CA6AB-4215-4140-8E1A-1AF033CB69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ZA" w:eastAsia="en-ZA"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5" w:line="249" w:lineRule="auto"/>
      <w:ind w:left="10" w:hanging="10"/>
    </w:pPr>
    <w:rPr>
      <w:rFonts w:ascii="Arial" w:eastAsia="Arial" w:hAnsi="Arial" w:cs="Arial"/>
      <w:color w:val="000000"/>
    </w:rPr>
  </w:style>
  <w:style w:type="paragraph" w:styleId="Heading1">
    <w:name w:val="heading 1"/>
    <w:next w:val="Normal"/>
    <w:link w:val="Heading1Char"/>
    <w:uiPriority w:val="9"/>
    <w:qFormat/>
    <w:pPr>
      <w:keepNext/>
      <w:keepLines/>
      <w:spacing w:after="0" w:line="268" w:lineRule="auto"/>
      <w:ind w:left="10" w:hanging="10"/>
      <w:outlineLvl w:val="0"/>
    </w:pPr>
    <w:rPr>
      <w:rFonts w:ascii="Arial" w:eastAsia="Arial" w:hAnsi="Arial" w:cs="Arial"/>
      <w:b/>
      <w:color w:val="000000"/>
      <w:sz w:val="40"/>
    </w:rPr>
  </w:style>
  <w:style w:type="paragraph" w:styleId="Heading3">
    <w:name w:val="heading 3"/>
    <w:basedOn w:val="Normal"/>
    <w:next w:val="Normal"/>
    <w:link w:val="Heading3Char"/>
    <w:uiPriority w:val="9"/>
    <w:unhideWhenUsed/>
    <w:qFormat/>
    <w:rsid w:val="00AE3CE9"/>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Arial" w:eastAsia="Arial" w:hAnsi="Arial" w:cs="Arial"/>
      <w:b/>
      <w:color w:val="000000"/>
      <w:sz w:val="40"/>
    </w:rPr>
  </w:style>
  <w:style w:type="table" w:customStyle="1" w:styleId="TableGrid">
    <w:name w:val="TableGrid"/>
    <w:pPr>
      <w:spacing w:after="0" w:line="240" w:lineRule="auto"/>
    </w:pPr>
    <w:tblPr>
      <w:tblCellMar>
        <w:top w:w="0" w:type="dxa"/>
        <w:left w:w="0" w:type="dxa"/>
        <w:bottom w:w="0" w:type="dxa"/>
        <w:right w:w="0" w:type="dxa"/>
      </w:tblCellMar>
    </w:tblPr>
  </w:style>
  <w:style w:type="character" w:customStyle="1" w:styleId="Heading3Char">
    <w:name w:val="Heading 3 Char"/>
    <w:basedOn w:val="DefaultParagraphFont"/>
    <w:link w:val="Heading3"/>
    <w:uiPriority w:val="9"/>
    <w:rsid w:val="00AE3CE9"/>
    <w:rPr>
      <w:rFonts w:asciiTheme="majorHAnsi" w:eastAsiaTheme="majorEastAsia" w:hAnsiTheme="majorHAnsi" w:cstheme="majorBidi"/>
      <w:color w:val="1F3763" w:themeColor="accent1" w:themeShade="7F"/>
      <w:sz w:val="24"/>
      <w:szCs w:val="24"/>
    </w:rPr>
  </w:style>
  <w:style w:type="paragraph" w:customStyle="1" w:styleId="Notes">
    <w:name w:val="Notes"/>
    <w:basedOn w:val="Normal"/>
    <w:link w:val="NotesChar"/>
    <w:rsid w:val="00AE3CE9"/>
    <w:pPr>
      <w:spacing w:before="120" w:after="120" w:line="240" w:lineRule="auto"/>
      <w:ind w:left="0" w:firstLine="0"/>
      <w:jc w:val="both"/>
    </w:pPr>
    <w:rPr>
      <w:rFonts w:ascii="Verdana" w:eastAsia="Times New Roman" w:hAnsi="Verdana" w:cs="Times New Roman"/>
      <w:b/>
      <w:color w:val="808080"/>
      <w:szCs w:val="24"/>
      <w:lang w:val="en-GB" w:eastAsia="en-US"/>
    </w:rPr>
  </w:style>
  <w:style w:type="character" w:customStyle="1" w:styleId="NotesChar">
    <w:name w:val="Notes Char"/>
    <w:link w:val="Notes"/>
    <w:rsid w:val="00AE3CE9"/>
    <w:rPr>
      <w:rFonts w:ascii="Verdana" w:eastAsia="Times New Roman" w:hAnsi="Verdana" w:cs="Times New Roman"/>
      <w:b/>
      <w:color w:val="808080"/>
      <w:szCs w:val="24"/>
      <w:lang w:val="en-GB" w:eastAsia="en-US"/>
    </w:rPr>
  </w:style>
  <w:style w:type="paragraph" w:styleId="ListBullet">
    <w:name w:val="List Bullet"/>
    <w:basedOn w:val="Normal"/>
    <w:rsid w:val="00AE3CE9"/>
    <w:pPr>
      <w:numPr>
        <w:numId w:val="5"/>
      </w:numPr>
      <w:spacing w:before="60" w:after="60" w:line="240" w:lineRule="auto"/>
      <w:ind w:left="357" w:hanging="357"/>
      <w:jc w:val="both"/>
    </w:pPr>
    <w:rPr>
      <w:rFonts w:ascii="Verdana" w:eastAsia="Times New Roman" w:hAnsi="Verdana"/>
      <w:color w:val="auto"/>
      <w:szCs w:val="24"/>
      <w:lang w:val="en-GB" w:eastAsia="en-US"/>
    </w:rPr>
  </w:style>
  <w:style w:type="paragraph" w:styleId="Footer">
    <w:name w:val="footer"/>
    <w:basedOn w:val="Normal"/>
    <w:link w:val="FooterChar"/>
    <w:uiPriority w:val="99"/>
    <w:rsid w:val="00AE3CE9"/>
    <w:pPr>
      <w:tabs>
        <w:tab w:val="center" w:pos="4153"/>
        <w:tab w:val="right" w:pos="8306"/>
      </w:tabs>
      <w:spacing w:before="120" w:after="120" w:line="240" w:lineRule="auto"/>
      <w:ind w:left="170" w:firstLine="0"/>
      <w:jc w:val="both"/>
    </w:pPr>
    <w:rPr>
      <w:rFonts w:ascii="Verdana" w:eastAsia="Times New Roman" w:hAnsi="Verdana" w:cs="Times New Roman"/>
      <w:color w:val="auto"/>
      <w:szCs w:val="24"/>
      <w:lang w:val="en-GB" w:eastAsia="en-US"/>
    </w:rPr>
  </w:style>
  <w:style w:type="character" w:customStyle="1" w:styleId="FooterChar">
    <w:name w:val="Footer Char"/>
    <w:basedOn w:val="DefaultParagraphFont"/>
    <w:link w:val="Footer"/>
    <w:uiPriority w:val="99"/>
    <w:rsid w:val="00AE3CE9"/>
    <w:rPr>
      <w:rFonts w:ascii="Verdana" w:eastAsia="Times New Roman" w:hAnsi="Verdana" w:cs="Times New Roman"/>
      <w:szCs w:val="24"/>
      <w:lang w:val="en-GB" w:eastAsia="en-US"/>
    </w:rPr>
  </w:style>
  <w:style w:type="paragraph" w:customStyle="1" w:styleId="StyleLeft">
    <w:name w:val="Style Left"/>
    <w:basedOn w:val="Normal"/>
    <w:rsid w:val="00CC5CE8"/>
    <w:pPr>
      <w:spacing w:before="120" w:after="120" w:line="240" w:lineRule="auto"/>
      <w:ind w:left="170" w:firstLine="0"/>
      <w:jc w:val="both"/>
    </w:pPr>
    <w:rPr>
      <w:rFonts w:ascii="Verdana" w:eastAsia="Times New Roman" w:hAnsi="Verdana" w:cs="Times New Roman"/>
      <w:color w:val="auto"/>
      <w:szCs w:val="2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4.png"/><Relationship Id="rId10" Type="http://schemas.openxmlformats.org/officeDocument/2006/relationships/footer" Target="footer2.xml"/><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3.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0</Pages>
  <Words>753</Words>
  <Characters>4294</Characters>
  <Application>Microsoft Office Word</Application>
  <DocSecurity>0</DocSecurity>
  <Lines>35</Lines>
  <Paragraphs>10</Paragraphs>
  <ScaleCrop>false</ScaleCrop>
  <Company/>
  <LinksUpToDate>false</LinksUpToDate>
  <CharactersWithSpaces>5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FAss Pack - 71490 - Mod 1 - CC Culture Vn4</dc:title>
  <dc:subject/>
  <dc:creator>Katherine Dell 2</dc:creator>
  <cp:keywords/>
  <cp:lastModifiedBy>Mpho Tshihlangu</cp:lastModifiedBy>
  <cp:revision>5</cp:revision>
  <dcterms:created xsi:type="dcterms:W3CDTF">2021-08-20T12:12:00Z</dcterms:created>
  <dcterms:modified xsi:type="dcterms:W3CDTF">2021-09-01T10:33:00Z</dcterms:modified>
</cp:coreProperties>
</file>